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84" r:id="rId3"/>
    <p:sldId id="338" r:id="rId4"/>
    <p:sldId id="339" r:id="rId5"/>
    <p:sldId id="341" r:id="rId6"/>
    <p:sldId id="340" r:id="rId7"/>
    <p:sldId id="344" r:id="rId8"/>
    <p:sldId id="346" r:id="rId9"/>
    <p:sldId id="357" r:id="rId10"/>
    <p:sldId id="354" r:id="rId11"/>
    <p:sldId id="355" r:id="rId12"/>
    <p:sldId id="362" r:id="rId13"/>
    <p:sldId id="356" r:id="rId14"/>
    <p:sldId id="263" r:id="rId15"/>
    <p:sldId id="292" r:id="rId16"/>
    <p:sldId id="328" r:id="rId17"/>
    <p:sldId id="374" r:id="rId18"/>
    <p:sldId id="363" r:id="rId19"/>
    <p:sldId id="372" r:id="rId20"/>
    <p:sldId id="334" r:id="rId21"/>
    <p:sldId id="375" r:id="rId22"/>
    <p:sldId id="376" r:id="rId23"/>
    <p:sldId id="377" r:id="rId24"/>
    <p:sldId id="378" r:id="rId25"/>
    <p:sldId id="379" r:id="rId26"/>
    <p:sldId id="382" r:id="rId27"/>
    <p:sldId id="383" r:id="rId28"/>
    <p:sldId id="381" r:id="rId29"/>
    <p:sldId id="351" r:id="rId30"/>
    <p:sldId id="353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979"/>
    <a:srgbClr val="01FFF9"/>
    <a:srgbClr val="FFCCFF"/>
    <a:srgbClr val="33FF8F"/>
    <a:srgbClr val="FFAFFF"/>
    <a:srgbClr val="FF4F4F"/>
    <a:srgbClr val="A162D0"/>
    <a:srgbClr val="FF9393"/>
    <a:srgbClr val="006F6C"/>
    <a:srgbClr val="EB35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17" autoAdjust="0"/>
    <p:restoredTop sz="94652" autoAdjust="0"/>
  </p:normalViewPr>
  <p:slideViewPr>
    <p:cSldViewPr snapToGrid="0">
      <p:cViewPr>
        <p:scale>
          <a:sx n="60" d="100"/>
          <a:sy n="60" d="100"/>
        </p:scale>
        <p:origin x="-204" y="-240"/>
      </p:cViewPr>
      <p:guideLst>
        <p:guide orient="horz" pos="4319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8659E306-371C-4F23-AF38-AD25DC33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501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80082C-59E1-4B6B-AD13-9A4306D9120D}" type="slidenum">
              <a:rPr lang="en-US"/>
              <a:pPr/>
              <a:t>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EF48EE-02B5-4B7C-A7E5-AC49E8F3A527}" type="slidenum">
              <a:rPr lang="en-US"/>
              <a:pPr/>
              <a:t>2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802188" cy="360203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232B0-6A5E-4A8D-AC30-1CD0FB093230}" type="slidenum">
              <a:rPr lang="en-US"/>
              <a:pPr/>
              <a:t>2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802188" cy="36020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In order to enable 3D measurement of cartilage thickness, surface representations of the bone and cartilage are constructed from the segmentations</a:t>
            </a:r>
          </a:p>
          <a:p>
            <a:pPr eaLnBrk="1" hangingPunct="1"/>
            <a:r>
              <a:rPr lang="en-GB" smtClean="0"/>
              <a:t>The bone and cartilage surfaces obtained from the different MR images are registered</a:t>
            </a:r>
          </a:p>
          <a:p>
            <a:pPr eaLnBrk="1" hangingPunct="1"/>
            <a:r>
              <a:rPr lang="en-GB" smtClean="0"/>
              <a:t>Thickness maps are produced by measuring cartilage at dense points on the bone surface</a:t>
            </a:r>
          </a:p>
          <a:p>
            <a:pPr eaLnBrk="1" hangingPunct="1"/>
            <a:r>
              <a:rPr lang="en-GB" smtClean="0"/>
              <a:t>	at each measurement point, 3D normal to the bone surface defined</a:t>
            </a:r>
          </a:p>
          <a:p>
            <a:pPr eaLnBrk="1" hangingPunct="1"/>
            <a:r>
              <a:rPr lang="en-GB" smtClean="0"/>
              <a:t>	its points of intersection with the inner and outer cartilage surface found</a:t>
            </a:r>
          </a:p>
          <a:p>
            <a:pPr eaLnBrk="1" hangingPunct="1"/>
            <a:r>
              <a:rPr lang="en-GB" smtClean="0"/>
              <a:t>	thickness measured as the distance between these points</a:t>
            </a:r>
          </a:p>
          <a:p>
            <a:pPr eaLnBrk="1" hangingPunct="1"/>
            <a:r>
              <a:rPr lang="en-GB" smtClean="0"/>
              <a:t>This results in a bone-referenced cartilage thickness map</a:t>
            </a:r>
          </a:p>
          <a:p>
            <a:pPr eaLnBrk="1" hangingPunct="1"/>
            <a:r>
              <a:rPr lang="en-GB" smtClean="0"/>
              <a:t>This is repeated for subsequent visits of the same patients</a:t>
            </a:r>
          </a:p>
          <a:p>
            <a:pPr eaLnBrk="1" hangingPunct="1"/>
            <a:r>
              <a:rPr lang="en-GB" smtClean="0"/>
              <a:t>By comparing cartilage measured at the same anatomical locations at different time-points for the same patient, </a:t>
            </a:r>
          </a:p>
          <a:p>
            <a:pPr eaLnBrk="1" hangingPunct="1"/>
            <a:r>
              <a:rPr lang="en-GB" smtClean="0"/>
              <a:t>	a map of change in cartilage thickness can be constructed as shown here.</a:t>
            </a:r>
          </a:p>
          <a:p>
            <a:pPr eaLnBrk="1" hangingPunct="1"/>
            <a:r>
              <a:rPr lang="en-GB" smtClean="0"/>
              <a:t>	Blue indicates regions of cartilage thinning while red indicates thickening or swelling of the cartilage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7CC65-34B2-4108-AC04-BB88C587B4B9}" type="slidenum">
              <a:rPr lang="en-US"/>
              <a:pPr/>
              <a:t>2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802188" cy="360203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Now we have the means of projecting the individual difference maps onto a common frame of reference</a:t>
            </a:r>
          </a:p>
          <a:p>
            <a:pPr eaLnBrk="1" hangingPunct="1"/>
            <a:r>
              <a:rPr lang="en-GB" smtClean="0"/>
              <a:t>Changes in cartilage thickness over time are measured at the corresponding points for each individual and,</a:t>
            </a:r>
          </a:p>
          <a:p>
            <a:pPr eaLnBrk="1" hangingPunct="1"/>
            <a:r>
              <a:rPr lang="en-GB" smtClean="0"/>
              <a:t>	using the mapping of anatomical correspondences, </a:t>
            </a:r>
          </a:p>
          <a:p>
            <a:pPr eaLnBrk="1" hangingPunct="1"/>
            <a:r>
              <a:rPr lang="en-GB" smtClean="0"/>
              <a:t>	are projected onto the mean bone shape.</a:t>
            </a:r>
          </a:p>
          <a:p>
            <a:pPr eaLnBrk="1" hangingPunct="1"/>
            <a:r>
              <a:rPr lang="en-GB" smtClean="0"/>
              <a:t>We now have them on a consistent frame of reference </a:t>
            </a:r>
          </a:p>
          <a:p>
            <a:pPr eaLnBrk="1" hangingPunct="1"/>
            <a:r>
              <a:rPr lang="en-GB" smtClean="0"/>
              <a:t>Aggregate maps are produced by point-wise averaging of individual difference maps</a:t>
            </a:r>
          </a:p>
          <a:p>
            <a:pPr eaLnBrk="1" hangingPunct="1"/>
            <a:r>
              <a:rPr lang="en-GB" smtClean="0"/>
              <a:t>	Blue denotes thinning while red denotes regions of thickening or swelling</a:t>
            </a:r>
          </a:p>
          <a:p>
            <a:pPr eaLnBrk="1" hangingPunct="1"/>
            <a:r>
              <a:rPr lang="en-GB" smtClean="0"/>
              <a:t>	On this aggregate difference map, there is evidence of cartilage loss toward the posterior aspect of the femur</a:t>
            </a:r>
          </a:p>
          <a:p>
            <a:pPr eaLnBrk="1" hangingPunct="1"/>
            <a:r>
              <a:rPr lang="en-GB" smtClean="0"/>
              <a:t>These aggregate difference maps are informative but difficult to analyse and draw definite conclusions due to their high dimensionality</a:t>
            </a:r>
          </a:p>
          <a:p>
            <a:pPr eaLnBrk="1" hangingPunct="1"/>
            <a:r>
              <a:rPr lang="en-GB" smtClean="0"/>
              <a:t>	we need to quantify changes to cartilage thickness in different regions of the joint and determine if these changes are statistically significant change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6B9FBB-926D-4895-907E-6E8002803193}" type="slidenum">
              <a:rPr lang="en-US"/>
              <a:pPr/>
              <a:t>26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Include nomenclature reference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59E306-371C-4F23-AF38-AD25DC3302D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374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59E306-371C-4F23-AF38-AD25DC3302D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37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59E306-371C-4F23-AF38-AD25DC3302D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37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59E306-371C-4F23-AF38-AD25DC3302D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37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D1F3C-2B8D-47CD-8005-5957F78558CC}" type="slidenum">
              <a:rPr lang="en-US"/>
              <a:pPr/>
              <a:t>1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5F1C7-62AB-4757-B048-8B74BE72CAEB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0B441-FCDB-4723-96D0-4C05A13F1081}" type="slidenum">
              <a:rPr lang="en-US"/>
              <a:pPr/>
              <a:t>1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8C1A7C-7667-4FCE-9DA9-47A4F5982042}" type="slidenum">
              <a:rPr lang="en-US"/>
              <a:pPr/>
              <a:t>1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BDBF0D-5BDD-4A40-8F2A-309298585287}" type="slidenum">
              <a:rPr lang="en-US"/>
              <a:pPr/>
              <a:t>2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802188" cy="360203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Our biomarkers measure cartilage loss during Osteoarthritis</a:t>
            </a:r>
          </a:p>
          <a:p>
            <a:pPr eaLnBrk="1" hangingPunct="1"/>
            <a:r>
              <a:rPr lang="en-GB" smtClean="0"/>
              <a:t>We use Magnetic Resonance Imaging as a non-evasive means of providing detailed information cartilage.</a:t>
            </a:r>
          </a:p>
          <a:p>
            <a:pPr eaLnBrk="1" hangingPunct="1"/>
            <a:r>
              <a:rPr lang="en-GB" smtClean="0"/>
              <a:t>	Here we have a 3D MRI of the knee with the cartilage shown as high signal between the dark bones</a:t>
            </a:r>
          </a:p>
          <a:p>
            <a:pPr eaLnBrk="1" hangingPunct="1"/>
            <a:r>
              <a:rPr lang="en-GB" smtClean="0"/>
              <a:t>We build detailed cartilage thickness maps.</a:t>
            </a:r>
          </a:p>
          <a:p>
            <a:pPr eaLnBrk="1" hangingPunct="1"/>
            <a:r>
              <a:rPr lang="en-GB" smtClean="0"/>
              <a:t>	This is a 3D view of the femur head with </a:t>
            </a:r>
          </a:p>
          <a:p>
            <a:pPr eaLnBrk="1" hangingPunct="1"/>
            <a:r>
              <a:rPr lang="en-GB" smtClean="0"/>
              <a:t>	cartilage thickness shown on a temperature scale; red and darker colours indicating regions of thicker cartilage</a:t>
            </a:r>
          </a:p>
          <a:p>
            <a:pPr eaLnBrk="1" hangingPunct="1"/>
            <a:r>
              <a:rPr lang="en-GB" smtClean="0"/>
              <a:t>There are a number of challenges involved in making quantitative measures of cartilage;</a:t>
            </a:r>
          </a:p>
          <a:p>
            <a:pPr eaLnBrk="1" hangingPunct="1"/>
            <a:r>
              <a:rPr lang="en-GB" smtClean="0"/>
              <a:t>	Changes due to osteoarthritis are small, in the sub-millimetre region</a:t>
            </a:r>
          </a:p>
          <a:p>
            <a:pPr eaLnBrk="1" hangingPunct="1"/>
            <a:r>
              <a:rPr lang="en-GB" smtClean="0"/>
              <a:t>		Too small to be measured reliably in individuals over short time periods</a:t>
            </a:r>
          </a:p>
          <a:p>
            <a:pPr eaLnBrk="1" hangingPunct="1"/>
            <a:r>
              <a:rPr lang="en-GB" smtClean="0"/>
              <a:t>		We therefore examine aggregate changes in a population in order to increase sensitivity to change</a:t>
            </a:r>
          </a:p>
          <a:p>
            <a:pPr eaLnBrk="1" hangingPunct="1"/>
            <a:r>
              <a:rPr lang="en-GB" smtClean="0"/>
              <a:t>	Changes due to osteoarthritis are focal</a:t>
            </a:r>
          </a:p>
          <a:p>
            <a:pPr eaLnBrk="1" hangingPunct="1"/>
            <a:r>
              <a:rPr lang="en-GB" smtClean="0"/>
              <a:t>		thinning is expected in most regions, but </a:t>
            </a:r>
          </a:p>
          <a:p>
            <a:pPr eaLnBrk="1" hangingPunct="1"/>
            <a:r>
              <a:rPr lang="en-GB" smtClean="0"/>
              <a:t>		diseased cartilage may experience swelling and thickening.</a:t>
            </a:r>
          </a:p>
          <a:p>
            <a:pPr eaLnBrk="1" hangingPunct="1"/>
            <a:r>
              <a:rPr lang="en-GB" smtClean="0"/>
              <a:t>		For this reason, Global measures of cartilage made for whole compartments are confounded by these regional differences</a:t>
            </a:r>
          </a:p>
          <a:p>
            <a:pPr eaLnBrk="1" hangingPunct="1"/>
            <a:r>
              <a:rPr lang="en-GB" smtClean="0"/>
              <a:t>		our method enables independent analysis of sub-regions of joint in order to </a:t>
            </a:r>
          </a:p>
          <a:p>
            <a:pPr eaLnBrk="1" hangingPunct="1"/>
            <a:r>
              <a:rPr lang="en-GB" smtClean="0"/>
              <a:t>		quantify regional changes and determine if they are statistically significant.</a:t>
            </a:r>
          </a:p>
          <a:p>
            <a:pPr eaLnBrk="1" hangingPunct="1"/>
            <a:r>
              <a:rPr lang="en-GB" smtClean="0"/>
              <a:t>	The edges of cartilage are difficult to identify in MR images and prone to measurement errors</a:t>
            </a:r>
          </a:p>
          <a:p>
            <a:pPr eaLnBrk="1" hangingPunct="1"/>
            <a:r>
              <a:rPr lang="en-GB" smtClean="0"/>
              <a:t>		Our method enables trimming of the edges in anatomically consistent manner</a:t>
            </a:r>
          </a:p>
          <a:p>
            <a:pPr eaLnBrk="1" hangingPunct="1"/>
            <a:r>
              <a:rPr lang="en-GB" smtClean="0"/>
              <a:t>		allowing measured to be restricted to the central, load-bearing regions of the joint</a:t>
            </a:r>
          </a:p>
          <a:p>
            <a:pPr eaLnBrk="1" hangingPunct="1"/>
            <a:r>
              <a:rPr lang="en-GB" smtClean="0"/>
              <a:t>		which are more involved in the disease proces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10874E-6336-4CF7-8A3B-228F37B8673E}" type="slidenum">
              <a:rPr lang="en-US"/>
              <a:pPr/>
              <a:t>22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802188" cy="36020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We choose to use the bone, rather than the cartilage itself, as the basis for making cartilage thickness measurements</a:t>
            </a:r>
          </a:p>
          <a:p>
            <a:pPr eaLnBrk="1" hangingPunct="1"/>
            <a:r>
              <a:rPr lang="en-GB" smtClean="0"/>
              <a:t>	this is because it is more stable than the cartilage; less likely to change over time</a:t>
            </a:r>
          </a:p>
          <a:p>
            <a:pPr eaLnBrk="1" hangingPunct="1"/>
            <a:r>
              <a:rPr lang="en-GB" smtClean="0"/>
              <a:t>	and more consistent between patients</a:t>
            </a:r>
          </a:p>
          <a:p>
            <a:pPr eaLnBrk="1" hangingPunct="1"/>
            <a:r>
              <a:rPr lang="en-GB" smtClean="0"/>
              <a:t>During each patient visit, two MR images taken, one to highlight the bone surface and another to highlight the cartilage</a:t>
            </a:r>
          </a:p>
          <a:p>
            <a:pPr eaLnBrk="1" hangingPunct="1"/>
            <a:r>
              <a:rPr lang="en-GB" smtClean="0"/>
              <a:t>Segmentation is performed to locate the bone and cartilage structures in each image slic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TUOM_4COL_cropped_3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26695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8586340-18D4-4D2B-AFE1-EDA990DA5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2FBDBA1F-0162-4CF0-9E0D-79D55CFE8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33425"/>
            <a:ext cx="1944688" cy="5430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2163" y="733425"/>
            <a:ext cx="5684837" cy="5430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FE0ED00D-063F-4279-BEB7-7E720CE59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2163" y="733425"/>
            <a:ext cx="7775575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98513" y="1581150"/>
            <a:ext cx="3811587" cy="4583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762500" y="1581150"/>
            <a:ext cx="3811588" cy="4583113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0EF14185-1125-4CD5-A212-0FBD60CD3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2163" y="733425"/>
            <a:ext cx="7775575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513" y="1581150"/>
            <a:ext cx="3811587" cy="4583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581150"/>
            <a:ext cx="3811588" cy="2214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948113"/>
            <a:ext cx="3811588" cy="22161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0CCC2369-F1F8-453B-8C01-F06842C2B7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E9984889-4EA5-4596-BB94-CF4A92FE0A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E5B92DAF-DD83-449A-810F-32552AF77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513" y="1581150"/>
            <a:ext cx="3811587" cy="458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581150"/>
            <a:ext cx="3811588" cy="458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42FC5FC4-E3F7-4227-BDE5-CF3E77F36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0D60367F-C0A3-45BB-8548-CB83EE74BF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BEB2A3FC-4CC8-4222-98D0-9D2C6A071B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DD878573-709E-4350-9CC0-1F4DC8A957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CCF4ABD1-380E-42D0-96A6-B063D7A176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fld id="{FF4BA4BE-AA62-4632-8927-03187E5A1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rgbClr val="C0C0C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611188" cy="6858000"/>
          </a:xfrm>
          <a:prstGeom prst="rect">
            <a:avLst/>
          </a:prstGeom>
          <a:solidFill>
            <a:srgbClr val="C0C0C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92163" y="733425"/>
            <a:ext cx="777557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98513" y="1581150"/>
            <a:ext cx="7775575" cy="458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7088" y="61658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r>
              <a:rPr lang="en-US"/>
              <a:t> </a:t>
            </a:r>
            <a:fld id="{76CDFA38-0077-44B6-9EE5-673AD0ADC5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6153" name="Picture 16" descr="TUOM_4COL_cropped_30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226695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006F6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rgbClr val="006F6C"/>
        </a:buClr>
        <a:buSzPct val="12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2000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1.wmf"/><Relationship Id="rId18" Type="http://schemas.openxmlformats.org/officeDocument/2006/relationships/image" Target="../media/image17.png"/><Relationship Id="rId3" Type="http://schemas.openxmlformats.org/officeDocument/2006/relationships/video" Target="../media/media6.wmv"/><Relationship Id="rId7" Type="http://schemas.openxmlformats.org/officeDocument/2006/relationships/video" Target="../media/media8.wmv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png"/><Relationship Id="rId2" Type="http://schemas.microsoft.com/office/2007/relationships/media" Target="../media/media6.wmv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6" Type="http://schemas.microsoft.com/office/2007/relationships/media" Target="../media/media8.wmv"/><Relationship Id="rId11" Type="http://schemas.openxmlformats.org/officeDocument/2006/relationships/image" Target="../media/image14.jpeg"/><Relationship Id="rId5" Type="http://schemas.openxmlformats.org/officeDocument/2006/relationships/video" Target="../media/media7.wmv"/><Relationship Id="rId15" Type="http://schemas.openxmlformats.org/officeDocument/2006/relationships/image" Target="../media/image12.wmf"/><Relationship Id="rId10" Type="http://schemas.openxmlformats.org/officeDocument/2006/relationships/image" Target="../media/image13.png"/><Relationship Id="rId4" Type="http://schemas.microsoft.com/office/2007/relationships/media" Target="../media/media7.wmv"/><Relationship Id="rId9" Type="http://schemas.openxmlformats.org/officeDocument/2006/relationships/notesSlide" Target="../notesSlides/notesSlide4.xml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ideo" Target="../media/media12.wmv"/><Relationship Id="rId13" Type="http://schemas.openxmlformats.org/officeDocument/2006/relationships/image" Target="../media/image28.png"/><Relationship Id="rId3" Type="http://schemas.microsoft.com/office/2007/relationships/media" Target="../media/media10.wmv"/><Relationship Id="rId7" Type="http://schemas.microsoft.com/office/2007/relationships/media" Target="../media/media12.wmv"/><Relationship Id="rId12" Type="http://schemas.openxmlformats.org/officeDocument/2006/relationships/image" Target="../media/image27.png"/><Relationship Id="rId2" Type="http://schemas.openxmlformats.org/officeDocument/2006/relationships/video" Target="../media/media9.wmv"/><Relationship Id="rId1" Type="http://schemas.microsoft.com/office/2007/relationships/media" Target="../media/media9.wmv"/><Relationship Id="rId6" Type="http://schemas.openxmlformats.org/officeDocument/2006/relationships/video" Target="../media/media11.wmv"/><Relationship Id="rId11" Type="http://schemas.openxmlformats.org/officeDocument/2006/relationships/image" Target="../media/image26.png"/><Relationship Id="rId5" Type="http://schemas.microsoft.com/office/2007/relationships/media" Target="../media/media11.wmv"/><Relationship Id="rId10" Type="http://schemas.openxmlformats.org/officeDocument/2006/relationships/notesSlide" Target="../notesSlides/notesSlide6.xml"/><Relationship Id="rId4" Type="http://schemas.openxmlformats.org/officeDocument/2006/relationships/video" Target="../media/media10.wmv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microsoft.com/office/2007/relationships/media" Target="../media/media14.wmv"/><Relationship Id="rId7" Type="http://schemas.openxmlformats.org/officeDocument/2006/relationships/slideLayout" Target="../slideLayouts/slideLayout13.xml"/><Relationship Id="rId2" Type="http://schemas.openxmlformats.org/officeDocument/2006/relationships/video" Target="../media/media13.wmv"/><Relationship Id="rId1" Type="http://schemas.microsoft.com/office/2007/relationships/media" Target="../media/media13.wmv"/><Relationship Id="rId6" Type="http://schemas.openxmlformats.org/officeDocument/2006/relationships/video" Target="../media/media15.wmv"/><Relationship Id="rId11" Type="http://schemas.openxmlformats.org/officeDocument/2006/relationships/image" Target="../media/image32.png"/><Relationship Id="rId5" Type="http://schemas.microsoft.com/office/2007/relationships/media" Target="../media/media15.wmv"/><Relationship Id="rId10" Type="http://schemas.openxmlformats.org/officeDocument/2006/relationships/image" Target="../media/image31.png"/><Relationship Id="rId4" Type="http://schemas.openxmlformats.org/officeDocument/2006/relationships/video" Target="../media/media14.wmv"/><Relationship Id="rId9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7.wmf"/><Relationship Id="rId3" Type="http://schemas.microsoft.com/office/2007/relationships/media" Target="../media/media17.wmv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2.wmf"/><Relationship Id="rId2" Type="http://schemas.openxmlformats.org/officeDocument/2006/relationships/video" Target="../media/media16.wmv"/><Relationship Id="rId1" Type="http://schemas.microsoft.com/office/2007/relationships/media" Target="../media/media16.wmv"/><Relationship Id="rId6" Type="http://schemas.openxmlformats.org/officeDocument/2006/relationships/video" Target="../media/media18.wmv"/><Relationship Id="rId11" Type="http://schemas.openxmlformats.org/officeDocument/2006/relationships/image" Target="../media/image41.wmf"/><Relationship Id="rId5" Type="http://schemas.microsoft.com/office/2007/relationships/media" Target="../media/media18.wmv"/><Relationship Id="rId10" Type="http://schemas.openxmlformats.org/officeDocument/2006/relationships/image" Target="../media/image40.png"/><Relationship Id="rId4" Type="http://schemas.openxmlformats.org/officeDocument/2006/relationships/video" Target="../media/media17.wmv"/><Relationship Id="rId9" Type="http://schemas.openxmlformats.org/officeDocument/2006/relationships/image" Target="../media/image39.png"/><Relationship Id="rId1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6.png"/><Relationship Id="rId2" Type="http://schemas.openxmlformats.org/officeDocument/2006/relationships/video" Target="../media/media19.wmv"/><Relationship Id="rId1" Type="http://schemas.microsoft.com/office/2007/relationships/media" Target="../media/media19.wmv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png"/><Relationship Id="rId12" Type="http://schemas.openxmlformats.org/officeDocument/2006/relationships/image" Target="../media/image6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53.png"/><Relationship Id="rId11" Type="http://schemas.openxmlformats.org/officeDocument/2006/relationships/image" Target="../media/image56.pn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media" Target="../media/media4.wmv"/><Relationship Id="rId13" Type="http://schemas.openxmlformats.org/officeDocument/2006/relationships/image" Target="../media/image6.png"/><Relationship Id="rId18" Type="http://schemas.openxmlformats.org/officeDocument/2006/relationships/image" Target="../media/image3.png"/><Relationship Id="rId3" Type="http://schemas.openxmlformats.org/officeDocument/2006/relationships/video" Target="../media/media1.wmv"/><Relationship Id="rId7" Type="http://schemas.openxmlformats.org/officeDocument/2006/relationships/video" Target="../media/media3.wmv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2.bin"/><Relationship Id="rId2" Type="http://schemas.microsoft.com/office/2007/relationships/media" Target="../media/media1.wmv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microsoft.com/office/2007/relationships/media" Target="../media/media3.wmv"/><Relationship Id="rId11" Type="http://schemas.openxmlformats.org/officeDocument/2006/relationships/image" Target="../media/image4.png"/><Relationship Id="rId5" Type="http://schemas.openxmlformats.org/officeDocument/2006/relationships/video" Target="../media/media2.wmv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2.xml"/><Relationship Id="rId4" Type="http://schemas.microsoft.com/office/2007/relationships/media" Target="../media/media2.wmv"/><Relationship Id="rId9" Type="http://schemas.openxmlformats.org/officeDocument/2006/relationships/video" Target="../media/media4.wmv"/><Relationship Id="rId1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Building Anatomical Models Automatically – Theory to Practi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hris Taylor, Tim Cootes and Carole Twining</a:t>
            </a:r>
          </a:p>
          <a:p>
            <a:pPr eaLnBrk="1" hangingPunct="1"/>
            <a:r>
              <a:rPr lang="en-GB" sz="2000" dirty="0" smtClean="0"/>
              <a:t>Imaging Science &amp; Computer Science</a:t>
            </a:r>
            <a:br>
              <a:rPr lang="en-GB" sz="2000" dirty="0" smtClean="0"/>
            </a:br>
            <a:r>
              <a:rPr lang="en-GB" sz="2000" dirty="0" smtClean="0"/>
              <a:t>University of Manchester</a:t>
            </a:r>
            <a:br>
              <a:rPr lang="en-GB" sz="2000" dirty="0" smtClean="0"/>
            </a:br>
            <a:r>
              <a:rPr lang="en-GB" sz="2000" dirty="0" smtClean="0"/>
              <a:t>chris.taylor@manchester.ac.uk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1256522" y="2728105"/>
            <a:ext cx="5595107" cy="38104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ctness objective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8079673" cy="4583113"/>
          </a:xfrm>
        </p:spPr>
        <p:txBody>
          <a:bodyPr/>
          <a:lstStyle/>
          <a:p>
            <a:r>
              <a:rPr lang="en-GB" dirty="0" smtClean="0"/>
              <a:t>Minimise total variance </a:t>
            </a:r>
            <a:r>
              <a:rPr lang="en-GB" dirty="0" smtClean="0">
                <a:sym typeface="Symbol"/>
              </a:rPr>
              <a:t>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baseline="-25000" dirty="0" err="1" smtClean="0">
                <a:latin typeface="Times New Roman" pitchFamily="18" charset="0"/>
                <a:cs typeface="Times New Roman" pitchFamily="18" charset="0"/>
              </a:rPr>
              <a:t>mea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/>
              <a:t> 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n-GB" dirty="0" err="1" smtClean="0"/>
              <a:t>Karcher</a:t>
            </a:r>
            <a:r>
              <a:rPr lang="en-GB" dirty="0" smtClean="0"/>
              <a:t> mean</a:t>
            </a:r>
          </a:p>
          <a:p>
            <a:r>
              <a:rPr lang="en-GB" dirty="0" smtClean="0"/>
              <a:t>Treats shape variability as ‘noise’ rather than structured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 bwMode="auto">
          <a:xfrm>
            <a:off x="3536962" y="4618590"/>
            <a:ext cx="145075" cy="145075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014503" y="3684483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031014" y="5064778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111681" y="3998578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176782" y="4261318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528383" y="5926457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Freeform 70"/>
          <p:cNvSpPr/>
          <p:nvPr/>
        </p:nvSpPr>
        <p:spPr>
          <a:xfrm rot="331630">
            <a:off x="2886547" y="2919543"/>
            <a:ext cx="4045018" cy="1448130"/>
          </a:xfrm>
          <a:custGeom>
            <a:avLst/>
            <a:gdLst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86894 w 3904091"/>
              <a:gd name="connsiteY3" fmla="*/ 1208598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48354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30303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4045018 w 4045018"/>
              <a:gd name="connsiteY0" fmla="*/ 1425475 h 1448130"/>
              <a:gd name="connsiteX1" fmla="*/ 3053301 w 4045018"/>
              <a:gd name="connsiteY1" fmla="*/ 1447137 h 1448130"/>
              <a:gd name="connsiteX2" fmla="*/ 1987826 w 4045018"/>
              <a:gd name="connsiteY2" fmla="*/ 1391478 h 1448130"/>
              <a:gd name="connsiteX3" fmla="*/ 1494845 w 4045018"/>
              <a:gd name="connsiteY3" fmla="*/ 1280159 h 1448130"/>
              <a:gd name="connsiteX4" fmla="*/ 1113183 w 4045018"/>
              <a:gd name="connsiteY4" fmla="*/ 1065475 h 1448130"/>
              <a:gd name="connsiteX5" fmla="*/ 890546 w 4045018"/>
              <a:gd name="connsiteY5" fmla="*/ 930303 h 1448130"/>
              <a:gd name="connsiteX6" fmla="*/ 588397 w 4045018"/>
              <a:gd name="connsiteY6" fmla="*/ 699715 h 1448130"/>
              <a:gd name="connsiteX7" fmla="*/ 159026 w 4045018"/>
              <a:gd name="connsiteY7" fmla="*/ 278295 h 1448130"/>
              <a:gd name="connsiteX8" fmla="*/ 0 w 4045018"/>
              <a:gd name="connsiteY8" fmla="*/ 0 h 1448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45018" h="1448130">
                <a:moveTo>
                  <a:pt x="4045018" y="1425475"/>
                </a:moveTo>
                <a:cubicBezTo>
                  <a:pt x="3714446" y="1432696"/>
                  <a:pt x="3396166" y="1452803"/>
                  <a:pt x="3053301" y="1447137"/>
                </a:cubicBezTo>
                <a:cubicBezTo>
                  <a:pt x="2710436" y="1441471"/>
                  <a:pt x="2247569" y="1419308"/>
                  <a:pt x="1987826" y="1391478"/>
                </a:cubicBezTo>
                <a:cubicBezTo>
                  <a:pt x="1728083" y="1363648"/>
                  <a:pt x="1640619" y="1334493"/>
                  <a:pt x="1494845" y="1280159"/>
                </a:cubicBezTo>
                <a:cubicBezTo>
                  <a:pt x="1349071" y="1225825"/>
                  <a:pt x="1213899" y="1123784"/>
                  <a:pt x="1113183" y="1065475"/>
                </a:cubicBezTo>
                <a:cubicBezTo>
                  <a:pt x="1012467" y="1007166"/>
                  <a:pt x="978010" y="991263"/>
                  <a:pt x="890546" y="930303"/>
                </a:cubicBezTo>
                <a:cubicBezTo>
                  <a:pt x="803082" y="869343"/>
                  <a:pt x="710317" y="808383"/>
                  <a:pt x="588397" y="699715"/>
                </a:cubicBezTo>
                <a:cubicBezTo>
                  <a:pt x="466477" y="591047"/>
                  <a:pt x="257092" y="394914"/>
                  <a:pt x="159026" y="278295"/>
                </a:cubicBezTo>
                <a:cubicBezTo>
                  <a:pt x="60960" y="161676"/>
                  <a:pt x="31142" y="76199"/>
                  <a:pt x="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Freeform 82"/>
          <p:cNvSpPr/>
          <p:nvPr/>
        </p:nvSpPr>
        <p:spPr>
          <a:xfrm>
            <a:off x="1276011" y="4112202"/>
            <a:ext cx="5596172" cy="2029158"/>
          </a:xfrm>
          <a:custGeom>
            <a:avLst/>
            <a:gdLst>
              <a:gd name="connsiteX0" fmla="*/ 0 w 4572000"/>
              <a:gd name="connsiteY0" fmla="*/ 267553 h 2191768"/>
              <a:gd name="connsiteX1" fmla="*/ 771276 w 4572000"/>
              <a:gd name="connsiteY1" fmla="*/ 521994 h 2191768"/>
              <a:gd name="connsiteX2" fmla="*/ 1304014 w 4572000"/>
              <a:gd name="connsiteY2" fmla="*/ 482238 h 2191768"/>
              <a:gd name="connsiteX3" fmla="*/ 1717482 w 4572000"/>
              <a:gd name="connsiteY3" fmla="*/ 355017 h 2191768"/>
              <a:gd name="connsiteX4" fmla="*/ 1940118 w 4572000"/>
              <a:gd name="connsiteY4" fmla="*/ 211894 h 2191768"/>
              <a:gd name="connsiteX5" fmla="*/ 2059388 w 4572000"/>
              <a:gd name="connsiteY5" fmla="*/ 124429 h 2191768"/>
              <a:gd name="connsiteX6" fmla="*/ 2313829 w 4572000"/>
              <a:gd name="connsiteY6" fmla="*/ 5160 h 2191768"/>
              <a:gd name="connsiteX7" fmla="*/ 2655735 w 4572000"/>
              <a:gd name="connsiteY7" fmla="*/ 44916 h 2191768"/>
              <a:gd name="connsiteX8" fmla="*/ 2934031 w 4572000"/>
              <a:gd name="connsiteY8" fmla="*/ 251650 h 2191768"/>
              <a:gd name="connsiteX9" fmla="*/ 3148716 w 4572000"/>
              <a:gd name="connsiteY9" fmla="*/ 529946 h 2191768"/>
              <a:gd name="connsiteX10" fmla="*/ 3442915 w 4572000"/>
              <a:gd name="connsiteY10" fmla="*/ 983170 h 2191768"/>
              <a:gd name="connsiteX11" fmla="*/ 3832528 w 4572000"/>
              <a:gd name="connsiteY11" fmla="*/ 1507956 h 2191768"/>
              <a:gd name="connsiteX12" fmla="*/ 4572000 w 4572000"/>
              <a:gd name="connsiteY12" fmla="*/ 2191768 h 2191768"/>
              <a:gd name="connsiteX13" fmla="*/ 4572000 w 4572000"/>
              <a:gd name="connsiteY13" fmla="*/ 2191768 h 2191768"/>
              <a:gd name="connsiteX0" fmla="*/ 0 w 4572000"/>
              <a:gd name="connsiteY0" fmla="*/ 276411 h 2200626"/>
              <a:gd name="connsiteX1" fmla="*/ 771276 w 4572000"/>
              <a:gd name="connsiteY1" fmla="*/ 530852 h 2200626"/>
              <a:gd name="connsiteX2" fmla="*/ 1304014 w 4572000"/>
              <a:gd name="connsiteY2" fmla="*/ 491096 h 2200626"/>
              <a:gd name="connsiteX3" fmla="*/ 1717482 w 4572000"/>
              <a:gd name="connsiteY3" fmla="*/ 363875 h 2200626"/>
              <a:gd name="connsiteX4" fmla="*/ 1940118 w 4572000"/>
              <a:gd name="connsiteY4" fmla="*/ 220752 h 2200626"/>
              <a:gd name="connsiteX5" fmla="*/ 2059388 w 4572000"/>
              <a:gd name="connsiteY5" fmla="*/ 133287 h 2200626"/>
              <a:gd name="connsiteX6" fmla="*/ 2313829 w 4572000"/>
              <a:gd name="connsiteY6" fmla="*/ 14018 h 2200626"/>
              <a:gd name="connsiteX7" fmla="*/ 2631882 w 4572000"/>
              <a:gd name="connsiteY7" fmla="*/ 29920 h 2200626"/>
              <a:gd name="connsiteX8" fmla="*/ 2934031 w 4572000"/>
              <a:gd name="connsiteY8" fmla="*/ 260508 h 2200626"/>
              <a:gd name="connsiteX9" fmla="*/ 3148716 w 4572000"/>
              <a:gd name="connsiteY9" fmla="*/ 538804 h 2200626"/>
              <a:gd name="connsiteX10" fmla="*/ 3442915 w 4572000"/>
              <a:gd name="connsiteY10" fmla="*/ 992028 h 2200626"/>
              <a:gd name="connsiteX11" fmla="*/ 3832528 w 4572000"/>
              <a:gd name="connsiteY11" fmla="*/ 1516814 h 2200626"/>
              <a:gd name="connsiteX12" fmla="*/ 4572000 w 4572000"/>
              <a:gd name="connsiteY12" fmla="*/ 2200626 h 2200626"/>
              <a:gd name="connsiteX13" fmla="*/ 4572000 w 4572000"/>
              <a:gd name="connsiteY13" fmla="*/ 2200626 h 2200626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3832528 w 4572000"/>
              <a:gd name="connsiteY11" fmla="*/ 1527833 h 2211645"/>
              <a:gd name="connsiteX12" fmla="*/ 4572000 w 4572000"/>
              <a:gd name="connsiteY12" fmla="*/ 2211645 h 2211645"/>
              <a:gd name="connsiteX13" fmla="*/ 4572000 w 4572000"/>
              <a:gd name="connsiteY13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554234 w 4572000"/>
              <a:gd name="connsiteY10" fmla="*/ 995096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937760"/>
              <a:gd name="connsiteY0" fmla="*/ 287430 h 2292062"/>
              <a:gd name="connsiteX1" fmla="*/ 771276 w 4937760"/>
              <a:gd name="connsiteY1" fmla="*/ 541871 h 2292062"/>
              <a:gd name="connsiteX2" fmla="*/ 1304014 w 4937760"/>
              <a:gd name="connsiteY2" fmla="*/ 502115 h 2292062"/>
              <a:gd name="connsiteX3" fmla="*/ 1717482 w 4937760"/>
              <a:gd name="connsiteY3" fmla="*/ 374894 h 2292062"/>
              <a:gd name="connsiteX4" fmla="*/ 1940118 w 4937760"/>
              <a:gd name="connsiteY4" fmla="*/ 231771 h 2292062"/>
              <a:gd name="connsiteX5" fmla="*/ 2059388 w 4937760"/>
              <a:gd name="connsiteY5" fmla="*/ 144306 h 2292062"/>
              <a:gd name="connsiteX6" fmla="*/ 2345634 w 4937760"/>
              <a:gd name="connsiteY6" fmla="*/ 9134 h 2292062"/>
              <a:gd name="connsiteX7" fmla="*/ 2631882 w 4937760"/>
              <a:gd name="connsiteY7" fmla="*/ 40939 h 2292062"/>
              <a:gd name="connsiteX8" fmla="*/ 2934031 w 4937760"/>
              <a:gd name="connsiteY8" fmla="*/ 271527 h 2292062"/>
              <a:gd name="connsiteX9" fmla="*/ 3148716 w 4937760"/>
              <a:gd name="connsiteY9" fmla="*/ 549823 h 2292062"/>
              <a:gd name="connsiteX10" fmla="*/ 3554234 w 4937760"/>
              <a:gd name="connsiteY10" fmla="*/ 995096 h 2292062"/>
              <a:gd name="connsiteX11" fmla="*/ 4572000 w 4937760"/>
              <a:gd name="connsiteY11" fmla="*/ 2211645 h 2292062"/>
              <a:gd name="connsiteX12" fmla="*/ 4937760 w 4937760"/>
              <a:gd name="connsiteY12" fmla="*/ 2171889 h 2292062"/>
              <a:gd name="connsiteX0" fmla="*/ 0 w 4937760"/>
              <a:gd name="connsiteY0" fmla="*/ 287430 h 2172784"/>
              <a:gd name="connsiteX1" fmla="*/ 771276 w 4937760"/>
              <a:gd name="connsiteY1" fmla="*/ 541871 h 2172784"/>
              <a:gd name="connsiteX2" fmla="*/ 1304014 w 4937760"/>
              <a:gd name="connsiteY2" fmla="*/ 502115 h 2172784"/>
              <a:gd name="connsiteX3" fmla="*/ 1717482 w 4937760"/>
              <a:gd name="connsiteY3" fmla="*/ 374894 h 2172784"/>
              <a:gd name="connsiteX4" fmla="*/ 1940118 w 4937760"/>
              <a:gd name="connsiteY4" fmla="*/ 231771 h 2172784"/>
              <a:gd name="connsiteX5" fmla="*/ 2059388 w 4937760"/>
              <a:gd name="connsiteY5" fmla="*/ 144306 h 2172784"/>
              <a:gd name="connsiteX6" fmla="*/ 2345634 w 4937760"/>
              <a:gd name="connsiteY6" fmla="*/ 9134 h 2172784"/>
              <a:gd name="connsiteX7" fmla="*/ 2631882 w 4937760"/>
              <a:gd name="connsiteY7" fmla="*/ 40939 h 2172784"/>
              <a:gd name="connsiteX8" fmla="*/ 2934031 w 4937760"/>
              <a:gd name="connsiteY8" fmla="*/ 271527 h 2172784"/>
              <a:gd name="connsiteX9" fmla="*/ 3148716 w 4937760"/>
              <a:gd name="connsiteY9" fmla="*/ 549823 h 2172784"/>
              <a:gd name="connsiteX10" fmla="*/ 3554234 w 4937760"/>
              <a:gd name="connsiteY10" fmla="*/ 995096 h 2172784"/>
              <a:gd name="connsiteX11" fmla="*/ 4516341 w 4937760"/>
              <a:gd name="connsiteY11" fmla="*/ 1853836 h 2172784"/>
              <a:gd name="connsiteX12" fmla="*/ 4937760 w 4937760"/>
              <a:gd name="connsiteY12" fmla="*/ 2171889 h 2172784"/>
              <a:gd name="connsiteX0" fmla="*/ 0 w 5359179"/>
              <a:gd name="connsiteY0" fmla="*/ 287430 h 2109655"/>
              <a:gd name="connsiteX1" fmla="*/ 771276 w 5359179"/>
              <a:gd name="connsiteY1" fmla="*/ 541871 h 2109655"/>
              <a:gd name="connsiteX2" fmla="*/ 1304014 w 5359179"/>
              <a:gd name="connsiteY2" fmla="*/ 502115 h 2109655"/>
              <a:gd name="connsiteX3" fmla="*/ 1717482 w 5359179"/>
              <a:gd name="connsiteY3" fmla="*/ 374894 h 2109655"/>
              <a:gd name="connsiteX4" fmla="*/ 1940118 w 5359179"/>
              <a:gd name="connsiteY4" fmla="*/ 231771 h 2109655"/>
              <a:gd name="connsiteX5" fmla="*/ 2059388 w 5359179"/>
              <a:gd name="connsiteY5" fmla="*/ 144306 h 2109655"/>
              <a:gd name="connsiteX6" fmla="*/ 2345634 w 5359179"/>
              <a:gd name="connsiteY6" fmla="*/ 9134 h 2109655"/>
              <a:gd name="connsiteX7" fmla="*/ 2631882 w 5359179"/>
              <a:gd name="connsiteY7" fmla="*/ 40939 h 2109655"/>
              <a:gd name="connsiteX8" fmla="*/ 2934031 w 5359179"/>
              <a:gd name="connsiteY8" fmla="*/ 271527 h 2109655"/>
              <a:gd name="connsiteX9" fmla="*/ 3148716 w 5359179"/>
              <a:gd name="connsiteY9" fmla="*/ 549823 h 2109655"/>
              <a:gd name="connsiteX10" fmla="*/ 3554234 w 5359179"/>
              <a:gd name="connsiteY10" fmla="*/ 995096 h 2109655"/>
              <a:gd name="connsiteX11" fmla="*/ 4516341 w 5359179"/>
              <a:gd name="connsiteY11" fmla="*/ 1853836 h 2109655"/>
              <a:gd name="connsiteX12" fmla="*/ 5359179 w 5359179"/>
              <a:gd name="connsiteY12" fmla="*/ 2108278 h 2109655"/>
              <a:gd name="connsiteX0" fmla="*/ 0 w 5359179"/>
              <a:gd name="connsiteY0" fmla="*/ 287430 h 2108801"/>
              <a:gd name="connsiteX1" fmla="*/ 771276 w 5359179"/>
              <a:gd name="connsiteY1" fmla="*/ 541871 h 2108801"/>
              <a:gd name="connsiteX2" fmla="*/ 1304014 w 5359179"/>
              <a:gd name="connsiteY2" fmla="*/ 502115 h 2108801"/>
              <a:gd name="connsiteX3" fmla="*/ 1717482 w 5359179"/>
              <a:gd name="connsiteY3" fmla="*/ 374894 h 2108801"/>
              <a:gd name="connsiteX4" fmla="*/ 1940118 w 5359179"/>
              <a:gd name="connsiteY4" fmla="*/ 231771 h 2108801"/>
              <a:gd name="connsiteX5" fmla="*/ 2059388 w 5359179"/>
              <a:gd name="connsiteY5" fmla="*/ 144306 h 2108801"/>
              <a:gd name="connsiteX6" fmla="*/ 2345634 w 5359179"/>
              <a:gd name="connsiteY6" fmla="*/ 9134 h 2108801"/>
              <a:gd name="connsiteX7" fmla="*/ 2631882 w 5359179"/>
              <a:gd name="connsiteY7" fmla="*/ 40939 h 2108801"/>
              <a:gd name="connsiteX8" fmla="*/ 2934031 w 5359179"/>
              <a:gd name="connsiteY8" fmla="*/ 271527 h 2108801"/>
              <a:gd name="connsiteX9" fmla="*/ 3148716 w 5359179"/>
              <a:gd name="connsiteY9" fmla="*/ 549823 h 2108801"/>
              <a:gd name="connsiteX10" fmla="*/ 3554234 w 5359179"/>
              <a:gd name="connsiteY10" fmla="*/ 995096 h 2108801"/>
              <a:gd name="connsiteX11" fmla="*/ 4341413 w 5359179"/>
              <a:gd name="connsiteY11" fmla="*/ 1694810 h 2108801"/>
              <a:gd name="connsiteX12" fmla="*/ 5359179 w 5359179"/>
              <a:gd name="connsiteY12" fmla="*/ 2108278 h 2108801"/>
              <a:gd name="connsiteX0" fmla="*/ 0 w 5359179"/>
              <a:gd name="connsiteY0" fmla="*/ 287430 h 2108813"/>
              <a:gd name="connsiteX1" fmla="*/ 771276 w 5359179"/>
              <a:gd name="connsiteY1" fmla="*/ 541871 h 2108813"/>
              <a:gd name="connsiteX2" fmla="*/ 1304014 w 5359179"/>
              <a:gd name="connsiteY2" fmla="*/ 502115 h 2108813"/>
              <a:gd name="connsiteX3" fmla="*/ 1717482 w 5359179"/>
              <a:gd name="connsiteY3" fmla="*/ 374894 h 2108813"/>
              <a:gd name="connsiteX4" fmla="*/ 1940118 w 5359179"/>
              <a:gd name="connsiteY4" fmla="*/ 231771 h 2108813"/>
              <a:gd name="connsiteX5" fmla="*/ 2059388 w 5359179"/>
              <a:gd name="connsiteY5" fmla="*/ 144306 h 2108813"/>
              <a:gd name="connsiteX6" fmla="*/ 2345634 w 5359179"/>
              <a:gd name="connsiteY6" fmla="*/ 9134 h 2108813"/>
              <a:gd name="connsiteX7" fmla="*/ 2631882 w 5359179"/>
              <a:gd name="connsiteY7" fmla="*/ 40939 h 2108813"/>
              <a:gd name="connsiteX8" fmla="*/ 2934031 w 5359179"/>
              <a:gd name="connsiteY8" fmla="*/ 271527 h 2108813"/>
              <a:gd name="connsiteX9" fmla="*/ 3148716 w 5359179"/>
              <a:gd name="connsiteY9" fmla="*/ 549823 h 2108813"/>
              <a:gd name="connsiteX10" fmla="*/ 3554234 w 5359179"/>
              <a:gd name="connsiteY10" fmla="*/ 995096 h 2108813"/>
              <a:gd name="connsiteX11" fmla="*/ 4341413 w 5359179"/>
              <a:gd name="connsiteY11" fmla="*/ 1694810 h 2108813"/>
              <a:gd name="connsiteX12" fmla="*/ 5359179 w 5359179"/>
              <a:gd name="connsiteY12" fmla="*/ 2108278 h 2108813"/>
              <a:gd name="connsiteX0" fmla="*/ 0 w 5359179"/>
              <a:gd name="connsiteY0" fmla="*/ 287430 h 2108693"/>
              <a:gd name="connsiteX1" fmla="*/ 771276 w 5359179"/>
              <a:gd name="connsiteY1" fmla="*/ 541871 h 2108693"/>
              <a:gd name="connsiteX2" fmla="*/ 1304014 w 5359179"/>
              <a:gd name="connsiteY2" fmla="*/ 502115 h 2108693"/>
              <a:gd name="connsiteX3" fmla="*/ 1717482 w 5359179"/>
              <a:gd name="connsiteY3" fmla="*/ 374894 h 2108693"/>
              <a:gd name="connsiteX4" fmla="*/ 1940118 w 5359179"/>
              <a:gd name="connsiteY4" fmla="*/ 231771 h 2108693"/>
              <a:gd name="connsiteX5" fmla="*/ 2059388 w 5359179"/>
              <a:gd name="connsiteY5" fmla="*/ 144306 h 2108693"/>
              <a:gd name="connsiteX6" fmla="*/ 2345634 w 5359179"/>
              <a:gd name="connsiteY6" fmla="*/ 9134 h 2108693"/>
              <a:gd name="connsiteX7" fmla="*/ 2631882 w 5359179"/>
              <a:gd name="connsiteY7" fmla="*/ 40939 h 2108693"/>
              <a:gd name="connsiteX8" fmla="*/ 2934031 w 5359179"/>
              <a:gd name="connsiteY8" fmla="*/ 271527 h 2108693"/>
              <a:gd name="connsiteX9" fmla="*/ 3148716 w 5359179"/>
              <a:gd name="connsiteY9" fmla="*/ 549823 h 2108693"/>
              <a:gd name="connsiteX10" fmla="*/ 3554234 w 5359179"/>
              <a:gd name="connsiteY10" fmla="*/ 995096 h 2108693"/>
              <a:gd name="connsiteX11" fmla="*/ 4492487 w 5359179"/>
              <a:gd name="connsiteY11" fmla="*/ 1623248 h 2108693"/>
              <a:gd name="connsiteX12" fmla="*/ 5359179 w 5359179"/>
              <a:gd name="connsiteY12" fmla="*/ 2108278 h 2108693"/>
              <a:gd name="connsiteX0" fmla="*/ 0 w 5502302"/>
              <a:gd name="connsiteY0" fmla="*/ 287430 h 2021340"/>
              <a:gd name="connsiteX1" fmla="*/ 771276 w 5502302"/>
              <a:gd name="connsiteY1" fmla="*/ 541871 h 2021340"/>
              <a:gd name="connsiteX2" fmla="*/ 1304014 w 5502302"/>
              <a:gd name="connsiteY2" fmla="*/ 502115 h 2021340"/>
              <a:gd name="connsiteX3" fmla="*/ 1717482 w 5502302"/>
              <a:gd name="connsiteY3" fmla="*/ 374894 h 2021340"/>
              <a:gd name="connsiteX4" fmla="*/ 1940118 w 5502302"/>
              <a:gd name="connsiteY4" fmla="*/ 231771 h 2021340"/>
              <a:gd name="connsiteX5" fmla="*/ 2059388 w 5502302"/>
              <a:gd name="connsiteY5" fmla="*/ 144306 h 2021340"/>
              <a:gd name="connsiteX6" fmla="*/ 2345634 w 5502302"/>
              <a:gd name="connsiteY6" fmla="*/ 9134 h 2021340"/>
              <a:gd name="connsiteX7" fmla="*/ 2631882 w 5502302"/>
              <a:gd name="connsiteY7" fmla="*/ 40939 h 2021340"/>
              <a:gd name="connsiteX8" fmla="*/ 2934031 w 5502302"/>
              <a:gd name="connsiteY8" fmla="*/ 271527 h 2021340"/>
              <a:gd name="connsiteX9" fmla="*/ 3148716 w 5502302"/>
              <a:gd name="connsiteY9" fmla="*/ 549823 h 2021340"/>
              <a:gd name="connsiteX10" fmla="*/ 3554234 w 5502302"/>
              <a:gd name="connsiteY10" fmla="*/ 995096 h 2021340"/>
              <a:gd name="connsiteX11" fmla="*/ 4492487 w 5502302"/>
              <a:gd name="connsiteY11" fmla="*/ 1623248 h 2021340"/>
              <a:gd name="connsiteX12" fmla="*/ 5502302 w 5502302"/>
              <a:gd name="connsiteY12" fmla="*/ 2020814 h 2021340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148716 w 5502302"/>
              <a:gd name="connsiteY9" fmla="*/ 549823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220278 w 5502302"/>
              <a:gd name="connsiteY9" fmla="*/ 573677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8"/>
              <a:gd name="connsiteX1" fmla="*/ 771276 w 5502302"/>
              <a:gd name="connsiteY1" fmla="*/ 541871 h 2021258"/>
              <a:gd name="connsiteX2" fmla="*/ 1304014 w 5502302"/>
              <a:gd name="connsiteY2" fmla="*/ 502115 h 2021258"/>
              <a:gd name="connsiteX3" fmla="*/ 1717482 w 5502302"/>
              <a:gd name="connsiteY3" fmla="*/ 374894 h 2021258"/>
              <a:gd name="connsiteX4" fmla="*/ 1940118 w 5502302"/>
              <a:gd name="connsiteY4" fmla="*/ 231771 h 2021258"/>
              <a:gd name="connsiteX5" fmla="*/ 2059388 w 5502302"/>
              <a:gd name="connsiteY5" fmla="*/ 144306 h 2021258"/>
              <a:gd name="connsiteX6" fmla="*/ 2345634 w 5502302"/>
              <a:gd name="connsiteY6" fmla="*/ 9134 h 2021258"/>
              <a:gd name="connsiteX7" fmla="*/ 2631882 w 5502302"/>
              <a:gd name="connsiteY7" fmla="*/ 40939 h 2021258"/>
              <a:gd name="connsiteX8" fmla="*/ 2934031 w 5502302"/>
              <a:gd name="connsiteY8" fmla="*/ 271527 h 2021258"/>
              <a:gd name="connsiteX9" fmla="*/ 3220278 w 5502302"/>
              <a:gd name="connsiteY9" fmla="*/ 573677 h 2021258"/>
              <a:gd name="connsiteX10" fmla="*/ 3673504 w 5502302"/>
              <a:gd name="connsiteY10" fmla="*/ 987144 h 2021258"/>
              <a:gd name="connsiteX11" fmla="*/ 4397071 w 5502302"/>
              <a:gd name="connsiteY11" fmla="*/ 1575540 h 2021258"/>
              <a:gd name="connsiteX12" fmla="*/ 5502302 w 5502302"/>
              <a:gd name="connsiteY12" fmla="*/ 2020814 h 2021258"/>
              <a:gd name="connsiteX0" fmla="*/ 0 w 5502302"/>
              <a:gd name="connsiteY0" fmla="*/ 287430 h 2021215"/>
              <a:gd name="connsiteX1" fmla="*/ 771276 w 5502302"/>
              <a:gd name="connsiteY1" fmla="*/ 541871 h 2021215"/>
              <a:gd name="connsiteX2" fmla="*/ 1304014 w 5502302"/>
              <a:gd name="connsiteY2" fmla="*/ 502115 h 2021215"/>
              <a:gd name="connsiteX3" fmla="*/ 1717482 w 5502302"/>
              <a:gd name="connsiteY3" fmla="*/ 374894 h 2021215"/>
              <a:gd name="connsiteX4" fmla="*/ 1940118 w 5502302"/>
              <a:gd name="connsiteY4" fmla="*/ 231771 h 2021215"/>
              <a:gd name="connsiteX5" fmla="*/ 2059388 w 5502302"/>
              <a:gd name="connsiteY5" fmla="*/ 144306 h 2021215"/>
              <a:gd name="connsiteX6" fmla="*/ 2345634 w 5502302"/>
              <a:gd name="connsiteY6" fmla="*/ 9134 h 2021215"/>
              <a:gd name="connsiteX7" fmla="*/ 2631882 w 5502302"/>
              <a:gd name="connsiteY7" fmla="*/ 40939 h 2021215"/>
              <a:gd name="connsiteX8" fmla="*/ 2934031 w 5502302"/>
              <a:gd name="connsiteY8" fmla="*/ 271527 h 2021215"/>
              <a:gd name="connsiteX9" fmla="*/ 3220278 w 5502302"/>
              <a:gd name="connsiteY9" fmla="*/ 573677 h 2021215"/>
              <a:gd name="connsiteX10" fmla="*/ 3673504 w 5502302"/>
              <a:gd name="connsiteY10" fmla="*/ 987144 h 2021215"/>
              <a:gd name="connsiteX11" fmla="*/ 4468633 w 5502302"/>
              <a:gd name="connsiteY11" fmla="*/ 1543735 h 2021215"/>
              <a:gd name="connsiteX12" fmla="*/ 5502302 w 5502302"/>
              <a:gd name="connsiteY12" fmla="*/ 2020814 h 2021215"/>
              <a:gd name="connsiteX0" fmla="*/ 0 w 5621572"/>
              <a:gd name="connsiteY0" fmla="*/ 287430 h 2029158"/>
              <a:gd name="connsiteX1" fmla="*/ 771276 w 5621572"/>
              <a:gd name="connsiteY1" fmla="*/ 541871 h 2029158"/>
              <a:gd name="connsiteX2" fmla="*/ 1304014 w 5621572"/>
              <a:gd name="connsiteY2" fmla="*/ 502115 h 2029158"/>
              <a:gd name="connsiteX3" fmla="*/ 1717482 w 5621572"/>
              <a:gd name="connsiteY3" fmla="*/ 374894 h 2029158"/>
              <a:gd name="connsiteX4" fmla="*/ 1940118 w 5621572"/>
              <a:gd name="connsiteY4" fmla="*/ 231771 h 2029158"/>
              <a:gd name="connsiteX5" fmla="*/ 2059388 w 5621572"/>
              <a:gd name="connsiteY5" fmla="*/ 144306 h 2029158"/>
              <a:gd name="connsiteX6" fmla="*/ 2345634 w 5621572"/>
              <a:gd name="connsiteY6" fmla="*/ 9134 h 2029158"/>
              <a:gd name="connsiteX7" fmla="*/ 2631882 w 5621572"/>
              <a:gd name="connsiteY7" fmla="*/ 40939 h 2029158"/>
              <a:gd name="connsiteX8" fmla="*/ 2934031 w 5621572"/>
              <a:gd name="connsiteY8" fmla="*/ 271527 h 2029158"/>
              <a:gd name="connsiteX9" fmla="*/ 3220278 w 5621572"/>
              <a:gd name="connsiteY9" fmla="*/ 573677 h 2029158"/>
              <a:gd name="connsiteX10" fmla="*/ 3673504 w 5621572"/>
              <a:gd name="connsiteY10" fmla="*/ 987144 h 2029158"/>
              <a:gd name="connsiteX11" fmla="*/ 4468633 w 5621572"/>
              <a:gd name="connsiteY11" fmla="*/ 1543735 h 2029158"/>
              <a:gd name="connsiteX12" fmla="*/ 5621572 w 5621572"/>
              <a:gd name="connsiteY12" fmla="*/ 2028765 h 2029158"/>
              <a:gd name="connsiteX0" fmla="*/ 0 w 5596172"/>
              <a:gd name="connsiteY0" fmla="*/ 287430 h 2029158"/>
              <a:gd name="connsiteX1" fmla="*/ 771276 w 5596172"/>
              <a:gd name="connsiteY1" fmla="*/ 541871 h 2029158"/>
              <a:gd name="connsiteX2" fmla="*/ 1304014 w 5596172"/>
              <a:gd name="connsiteY2" fmla="*/ 502115 h 2029158"/>
              <a:gd name="connsiteX3" fmla="*/ 1717482 w 5596172"/>
              <a:gd name="connsiteY3" fmla="*/ 374894 h 2029158"/>
              <a:gd name="connsiteX4" fmla="*/ 1940118 w 5596172"/>
              <a:gd name="connsiteY4" fmla="*/ 231771 h 2029158"/>
              <a:gd name="connsiteX5" fmla="*/ 2059388 w 5596172"/>
              <a:gd name="connsiteY5" fmla="*/ 144306 h 2029158"/>
              <a:gd name="connsiteX6" fmla="*/ 2345634 w 5596172"/>
              <a:gd name="connsiteY6" fmla="*/ 9134 h 2029158"/>
              <a:gd name="connsiteX7" fmla="*/ 2631882 w 5596172"/>
              <a:gd name="connsiteY7" fmla="*/ 40939 h 2029158"/>
              <a:gd name="connsiteX8" fmla="*/ 2934031 w 5596172"/>
              <a:gd name="connsiteY8" fmla="*/ 271527 h 2029158"/>
              <a:gd name="connsiteX9" fmla="*/ 3220278 w 5596172"/>
              <a:gd name="connsiteY9" fmla="*/ 573677 h 2029158"/>
              <a:gd name="connsiteX10" fmla="*/ 3673504 w 5596172"/>
              <a:gd name="connsiteY10" fmla="*/ 987144 h 2029158"/>
              <a:gd name="connsiteX11" fmla="*/ 4468633 w 5596172"/>
              <a:gd name="connsiteY11" fmla="*/ 1543735 h 2029158"/>
              <a:gd name="connsiteX12" fmla="*/ 5596172 w 5596172"/>
              <a:gd name="connsiteY12" fmla="*/ 2028765 h 202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96172" h="2029158">
                <a:moveTo>
                  <a:pt x="0" y="287430"/>
                </a:moveTo>
                <a:cubicBezTo>
                  <a:pt x="276970" y="396760"/>
                  <a:pt x="553940" y="506090"/>
                  <a:pt x="771276" y="541871"/>
                </a:cubicBezTo>
                <a:cubicBezTo>
                  <a:pt x="988612" y="577652"/>
                  <a:pt x="1146313" y="529944"/>
                  <a:pt x="1304014" y="502115"/>
                </a:cubicBezTo>
                <a:cubicBezTo>
                  <a:pt x="1461715" y="474286"/>
                  <a:pt x="1611465" y="419951"/>
                  <a:pt x="1717482" y="374894"/>
                </a:cubicBezTo>
                <a:cubicBezTo>
                  <a:pt x="1823499" y="329837"/>
                  <a:pt x="1883134" y="270202"/>
                  <a:pt x="1940118" y="231771"/>
                </a:cubicBezTo>
                <a:cubicBezTo>
                  <a:pt x="1997102" y="193340"/>
                  <a:pt x="1991802" y="181412"/>
                  <a:pt x="2059388" y="144306"/>
                </a:cubicBezTo>
                <a:cubicBezTo>
                  <a:pt x="2126974" y="107200"/>
                  <a:pt x="2250218" y="26362"/>
                  <a:pt x="2345634" y="9134"/>
                </a:cubicBezTo>
                <a:cubicBezTo>
                  <a:pt x="2441050" y="-8094"/>
                  <a:pt x="2533816" y="-2793"/>
                  <a:pt x="2631882" y="40939"/>
                </a:cubicBezTo>
                <a:cubicBezTo>
                  <a:pt x="2729948" y="84671"/>
                  <a:pt x="2835965" y="182737"/>
                  <a:pt x="2934031" y="271527"/>
                </a:cubicBezTo>
                <a:cubicBezTo>
                  <a:pt x="3032097" y="360317"/>
                  <a:pt x="3097033" y="454408"/>
                  <a:pt x="3220278" y="573677"/>
                </a:cubicBezTo>
                <a:cubicBezTo>
                  <a:pt x="3343523" y="692946"/>
                  <a:pt x="3465445" y="825468"/>
                  <a:pt x="3673504" y="987144"/>
                </a:cubicBezTo>
                <a:cubicBezTo>
                  <a:pt x="3881563" y="1148820"/>
                  <a:pt x="4148188" y="1370132"/>
                  <a:pt x="4468633" y="1543735"/>
                </a:cubicBezTo>
                <a:cubicBezTo>
                  <a:pt x="4789078" y="1717338"/>
                  <a:pt x="5474252" y="2042017"/>
                  <a:pt x="5596172" y="2028765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reeform 16"/>
          <p:cNvSpPr/>
          <p:nvPr/>
        </p:nvSpPr>
        <p:spPr>
          <a:xfrm>
            <a:off x="1291538" y="5981013"/>
            <a:ext cx="3730724" cy="561127"/>
          </a:xfrm>
          <a:custGeom>
            <a:avLst/>
            <a:gdLst>
              <a:gd name="connsiteX0" fmla="*/ 0 w 4341412"/>
              <a:gd name="connsiteY0" fmla="*/ 604132 h 977843"/>
              <a:gd name="connsiteX1" fmla="*/ 636104 w 4341412"/>
              <a:gd name="connsiteY1" fmla="*/ 270177 h 977843"/>
              <a:gd name="connsiteX2" fmla="*/ 1200647 w 4341412"/>
              <a:gd name="connsiteY2" fmla="*/ 127054 h 977843"/>
              <a:gd name="connsiteX3" fmla="*/ 1804946 w 4341412"/>
              <a:gd name="connsiteY3" fmla="*/ 63443 h 977843"/>
              <a:gd name="connsiteX4" fmla="*/ 2186609 w 4341412"/>
              <a:gd name="connsiteY4" fmla="*/ 23687 h 977843"/>
              <a:gd name="connsiteX5" fmla="*/ 2544417 w 4341412"/>
              <a:gd name="connsiteY5" fmla="*/ 7784 h 977843"/>
              <a:gd name="connsiteX6" fmla="*/ 3037398 w 4341412"/>
              <a:gd name="connsiteY6" fmla="*/ 150908 h 977843"/>
              <a:gd name="connsiteX7" fmla="*/ 3514477 w 4341412"/>
              <a:gd name="connsiteY7" fmla="*/ 381495 h 977843"/>
              <a:gd name="connsiteX8" fmla="*/ 4055165 w 4341412"/>
              <a:gd name="connsiteY8" fmla="*/ 739304 h 977843"/>
              <a:gd name="connsiteX9" fmla="*/ 4341412 w 4341412"/>
              <a:gd name="connsiteY9" fmla="*/ 977843 h 977843"/>
              <a:gd name="connsiteX0" fmla="*/ 0 w 4341412"/>
              <a:gd name="connsiteY0" fmla="*/ 586410 h 960121"/>
              <a:gd name="connsiteX1" fmla="*/ 636104 w 4341412"/>
              <a:gd name="connsiteY1" fmla="*/ 252455 h 960121"/>
              <a:gd name="connsiteX2" fmla="*/ 1200647 w 4341412"/>
              <a:gd name="connsiteY2" fmla="*/ 109332 h 960121"/>
              <a:gd name="connsiteX3" fmla="*/ 1804946 w 4341412"/>
              <a:gd name="connsiteY3" fmla="*/ 45721 h 960121"/>
              <a:gd name="connsiteX4" fmla="*/ 2186609 w 4341412"/>
              <a:gd name="connsiteY4" fmla="*/ 5965 h 960121"/>
              <a:gd name="connsiteX5" fmla="*/ 2568271 w 4341412"/>
              <a:gd name="connsiteY5" fmla="*/ 13915 h 960121"/>
              <a:gd name="connsiteX6" fmla="*/ 3037398 w 4341412"/>
              <a:gd name="connsiteY6" fmla="*/ 133186 h 960121"/>
              <a:gd name="connsiteX7" fmla="*/ 3514477 w 4341412"/>
              <a:gd name="connsiteY7" fmla="*/ 363773 h 960121"/>
              <a:gd name="connsiteX8" fmla="*/ 4055165 w 4341412"/>
              <a:gd name="connsiteY8" fmla="*/ 721582 h 960121"/>
              <a:gd name="connsiteX9" fmla="*/ 4341412 w 4341412"/>
              <a:gd name="connsiteY9" fmla="*/ 960121 h 960121"/>
              <a:gd name="connsiteX0" fmla="*/ 0 w 4341412"/>
              <a:gd name="connsiteY0" fmla="*/ 584981 h 958692"/>
              <a:gd name="connsiteX1" fmla="*/ 636104 w 4341412"/>
              <a:gd name="connsiteY1" fmla="*/ 251026 h 958692"/>
              <a:gd name="connsiteX2" fmla="*/ 1200647 w 4341412"/>
              <a:gd name="connsiteY2" fmla="*/ 107903 h 958692"/>
              <a:gd name="connsiteX3" fmla="*/ 1796995 w 4341412"/>
              <a:gd name="connsiteY3" fmla="*/ 20438 h 958692"/>
              <a:gd name="connsiteX4" fmla="*/ 2186609 w 4341412"/>
              <a:gd name="connsiteY4" fmla="*/ 4536 h 958692"/>
              <a:gd name="connsiteX5" fmla="*/ 2568271 w 4341412"/>
              <a:gd name="connsiteY5" fmla="*/ 12486 h 958692"/>
              <a:gd name="connsiteX6" fmla="*/ 3037398 w 4341412"/>
              <a:gd name="connsiteY6" fmla="*/ 131757 h 958692"/>
              <a:gd name="connsiteX7" fmla="*/ 3514477 w 4341412"/>
              <a:gd name="connsiteY7" fmla="*/ 362344 h 958692"/>
              <a:gd name="connsiteX8" fmla="*/ 4055165 w 4341412"/>
              <a:gd name="connsiteY8" fmla="*/ 720153 h 958692"/>
              <a:gd name="connsiteX9" fmla="*/ 4341412 w 4341412"/>
              <a:gd name="connsiteY9" fmla="*/ 958692 h 958692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055165 w 4430438"/>
              <a:gd name="connsiteY8" fmla="*/ 720153 h 1030976"/>
              <a:gd name="connsiteX9" fmla="*/ 4430438 w 4430438"/>
              <a:gd name="connsiteY9" fmla="*/ 1030976 h 1030976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430438 w 4430438"/>
              <a:gd name="connsiteY8" fmla="*/ 1030976 h 1030976"/>
              <a:gd name="connsiteX0" fmla="*/ 0 w 3818188"/>
              <a:gd name="connsiteY0" fmla="*/ 584981 h 584981"/>
              <a:gd name="connsiteX1" fmla="*/ 636104 w 3818188"/>
              <a:gd name="connsiteY1" fmla="*/ 251026 h 584981"/>
              <a:gd name="connsiteX2" fmla="*/ 1200647 w 3818188"/>
              <a:gd name="connsiteY2" fmla="*/ 107903 h 584981"/>
              <a:gd name="connsiteX3" fmla="*/ 1796995 w 3818188"/>
              <a:gd name="connsiteY3" fmla="*/ 20438 h 584981"/>
              <a:gd name="connsiteX4" fmla="*/ 2186609 w 3818188"/>
              <a:gd name="connsiteY4" fmla="*/ 4536 h 584981"/>
              <a:gd name="connsiteX5" fmla="*/ 2568271 w 3818188"/>
              <a:gd name="connsiteY5" fmla="*/ 12486 h 584981"/>
              <a:gd name="connsiteX6" fmla="*/ 3037398 w 3818188"/>
              <a:gd name="connsiteY6" fmla="*/ 131757 h 584981"/>
              <a:gd name="connsiteX7" fmla="*/ 3514477 w 3818188"/>
              <a:gd name="connsiteY7" fmla="*/ 362344 h 584981"/>
              <a:gd name="connsiteX8" fmla="*/ 3818188 w 3818188"/>
              <a:gd name="connsiteY8" fmla="*/ 577752 h 584981"/>
              <a:gd name="connsiteX0" fmla="*/ 0 w 3794334"/>
              <a:gd name="connsiteY0" fmla="*/ 584981 h 584981"/>
              <a:gd name="connsiteX1" fmla="*/ 636104 w 3794334"/>
              <a:gd name="connsiteY1" fmla="*/ 251026 h 584981"/>
              <a:gd name="connsiteX2" fmla="*/ 1200647 w 3794334"/>
              <a:gd name="connsiteY2" fmla="*/ 107903 h 584981"/>
              <a:gd name="connsiteX3" fmla="*/ 1796995 w 3794334"/>
              <a:gd name="connsiteY3" fmla="*/ 20438 h 584981"/>
              <a:gd name="connsiteX4" fmla="*/ 2186609 w 3794334"/>
              <a:gd name="connsiteY4" fmla="*/ 4536 h 584981"/>
              <a:gd name="connsiteX5" fmla="*/ 2568271 w 3794334"/>
              <a:gd name="connsiteY5" fmla="*/ 12486 h 584981"/>
              <a:gd name="connsiteX6" fmla="*/ 3037398 w 3794334"/>
              <a:gd name="connsiteY6" fmla="*/ 131757 h 584981"/>
              <a:gd name="connsiteX7" fmla="*/ 3514477 w 3794334"/>
              <a:gd name="connsiteY7" fmla="*/ 362344 h 584981"/>
              <a:gd name="connsiteX8" fmla="*/ 3794334 w 3794334"/>
              <a:gd name="connsiteY8" fmla="*/ 553898 h 584981"/>
              <a:gd name="connsiteX0" fmla="*/ 0 w 3730724"/>
              <a:gd name="connsiteY0" fmla="*/ 561127 h 561127"/>
              <a:gd name="connsiteX1" fmla="*/ 572494 w 3730724"/>
              <a:gd name="connsiteY1" fmla="*/ 251026 h 561127"/>
              <a:gd name="connsiteX2" fmla="*/ 1137037 w 3730724"/>
              <a:gd name="connsiteY2" fmla="*/ 107903 h 561127"/>
              <a:gd name="connsiteX3" fmla="*/ 1733385 w 3730724"/>
              <a:gd name="connsiteY3" fmla="*/ 20438 h 561127"/>
              <a:gd name="connsiteX4" fmla="*/ 2122999 w 3730724"/>
              <a:gd name="connsiteY4" fmla="*/ 4536 h 561127"/>
              <a:gd name="connsiteX5" fmla="*/ 2504661 w 3730724"/>
              <a:gd name="connsiteY5" fmla="*/ 12486 h 561127"/>
              <a:gd name="connsiteX6" fmla="*/ 2973788 w 3730724"/>
              <a:gd name="connsiteY6" fmla="*/ 131757 h 561127"/>
              <a:gd name="connsiteX7" fmla="*/ 3450867 w 3730724"/>
              <a:gd name="connsiteY7" fmla="*/ 362344 h 561127"/>
              <a:gd name="connsiteX8" fmla="*/ 3730724 w 3730724"/>
              <a:gd name="connsiteY8" fmla="*/ 553898 h 561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0724" h="561127">
                <a:moveTo>
                  <a:pt x="0" y="561127"/>
                </a:moveTo>
                <a:cubicBezTo>
                  <a:pt x="217998" y="433906"/>
                  <a:pt x="382988" y="326563"/>
                  <a:pt x="572494" y="251026"/>
                </a:cubicBezTo>
                <a:cubicBezTo>
                  <a:pt x="762000" y="175489"/>
                  <a:pt x="943555" y="146334"/>
                  <a:pt x="1137037" y="107903"/>
                </a:cubicBezTo>
                <a:cubicBezTo>
                  <a:pt x="1330519" y="69472"/>
                  <a:pt x="1733385" y="20438"/>
                  <a:pt x="1733385" y="20438"/>
                </a:cubicBezTo>
                <a:cubicBezTo>
                  <a:pt x="1897712" y="3210"/>
                  <a:pt x="1994453" y="5861"/>
                  <a:pt x="2122999" y="4536"/>
                </a:cubicBezTo>
                <a:cubicBezTo>
                  <a:pt x="2251545" y="3211"/>
                  <a:pt x="2362863" y="-8717"/>
                  <a:pt x="2504661" y="12486"/>
                </a:cubicBezTo>
                <a:cubicBezTo>
                  <a:pt x="2646459" y="33689"/>
                  <a:pt x="2816087" y="73447"/>
                  <a:pt x="2973788" y="131757"/>
                </a:cubicBezTo>
                <a:cubicBezTo>
                  <a:pt x="3131489" y="190067"/>
                  <a:pt x="3324711" y="291987"/>
                  <a:pt x="3450867" y="362344"/>
                </a:cubicBezTo>
                <a:cubicBezTo>
                  <a:pt x="3577023" y="432701"/>
                  <a:pt x="3539899" y="414600"/>
                  <a:pt x="3730724" y="553898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 rot="20937481">
            <a:off x="3482691" y="2395832"/>
            <a:ext cx="3315734" cy="1297431"/>
          </a:xfrm>
          <a:custGeom>
            <a:avLst/>
            <a:gdLst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302149 w 2910177"/>
              <a:gd name="connsiteY2" fmla="*/ 532737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3386803"/>
              <a:gd name="connsiteY0" fmla="*/ 0 h 788992"/>
              <a:gd name="connsiteX1" fmla="*/ 111317 w 3386803"/>
              <a:gd name="connsiteY1" fmla="*/ 341906 h 788992"/>
              <a:gd name="connsiteX2" fmla="*/ 262392 w 3386803"/>
              <a:gd name="connsiteY2" fmla="*/ 540688 h 788992"/>
              <a:gd name="connsiteX3" fmla="*/ 469127 w 3386803"/>
              <a:gd name="connsiteY3" fmla="*/ 675861 h 788992"/>
              <a:gd name="connsiteX4" fmla="*/ 803081 w 3386803"/>
              <a:gd name="connsiteY4" fmla="*/ 739471 h 788992"/>
              <a:gd name="connsiteX5" fmla="*/ 1311965 w 3386803"/>
              <a:gd name="connsiteY5" fmla="*/ 787179 h 788992"/>
              <a:gd name="connsiteX6" fmla="*/ 2083241 w 3386803"/>
              <a:gd name="connsiteY6" fmla="*/ 771276 h 788992"/>
              <a:gd name="connsiteX7" fmla="*/ 2600076 w 3386803"/>
              <a:gd name="connsiteY7" fmla="*/ 699715 h 788992"/>
              <a:gd name="connsiteX8" fmla="*/ 3386803 w 3386803"/>
              <a:gd name="connsiteY8" fmla="*/ 526431 h 788992"/>
              <a:gd name="connsiteX0" fmla="*/ 0 w 3338456"/>
              <a:gd name="connsiteY0" fmla="*/ 0 h 788992"/>
              <a:gd name="connsiteX1" fmla="*/ 111317 w 3338456"/>
              <a:gd name="connsiteY1" fmla="*/ 341906 h 788992"/>
              <a:gd name="connsiteX2" fmla="*/ 262392 w 3338456"/>
              <a:gd name="connsiteY2" fmla="*/ 540688 h 788992"/>
              <a:gd name="connsiteX3" fmla="*/ 469127 w 3338456"/>
              <a:gd name="connsiteY3" fmla="*/ 675861 h 788992"/>
              <a:gd name="connsiteX4" fmla="*/ 803081 w 3338456"/>
              <a:gd name="connsiteY4" fmla="*/ 739471 h 788992"/>
              <a:gd name="connsiteX5" fmla="*/ 1311965 w 3338456"/>
              <a:gd name="connsiteY5" fmla="*/ 787179 h 788992"/>
              <a:gd name="connsiteX6" fmla="*/ 2083241 w 3338456"/>
              <a:gd name="connsiteY6" fmla="*/ 771276 h 788992"/>
              <a:gd name="connsiteX7" fmla="*/ 2600076 w 3338456"/>
              <a:gd name="connsiteY7" fmla="*/ 699715 h 788992"/>
              <a:gd name="connsiteX8" fmla="*/ 3338456 w 3338456"/>
              <a:gd name="connsiteY8" fmla="*/ 525098 h 788992"/>
              <a:gd name="connsiteX0" fmla="*/ 0 w 3302670"/>
              <a:gd name="connsiteY0" fmla="*/ 0 h 788992"/>
              <a:gd name="connsiteX1" fmla="*/ 111317 w 3302670"/>
              <a:gd name="connsiteY1" fmla="*/ 341906 h 788992"/>
              <a:gd name="connsiteX2" fmla="*/ 262392 w 3302670"/>
              <a:gd name="connsiteY2" fmla="*/ 540688 h 788992"/>
              <a:gd name="connsiteX3" fmla="*/ 469127 w 3302670"/>
              <a:gd name="connsiteY3" fmla="*/ 675861 h 788992"/>
              <a:gd name="connsiteX4" fmla="*/ 803081 w 3302670"/>
              <a:gd name="connsiteY4" fmla="*/ 739471 h 788992"/>
              <a:gd name="connsiteX5" fmla="*/ 1311965 w 3302670"/>
              <a:gd name="connsiteY5" fmla="*/ 787179 h 788992"/>
              <a:gd name="connsiteX6" fmla="*/ 2083241 w 3302670"/>
              <a:gd name="connsiteY6" fmla="*/ 771276 h 788992"/>
              <a:gd name="connsiteX7" fmla="*/ 2600076 w 3302670"/>
              <a:gd name="connsiteY7" fmla="*/ 699715 h 788992"/>
              <a:gd name="connsiteX8" fmla="*/ 3302670 w 3302670"/>
              <a:gd name="connsiteY8" fmla="*/ 542419 h 788992"/>
              <a:gd name="connsiteX0" fmla="*/ 0 w 3321894"/>
              <a:gd name="connsiteY0" fmla="*/ 0 h 898060"/>
              <a:gd name="connsiteX1" fmla="*/ 130541 w 3321894"/>
              <a:gd name="connsiteY1" fmla="*/ 450974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21894"/>
              <a:gd name="connsiteY0" fmla="*/ 0 h 898060"/>
              <a:gd name="connsiteX1" fmla="*/ 108462 w 3321894"/>
              <a:gd name="connsiteY1" fmla="*/ 398058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95360"/>
              <a:gd name="connsiteY0" fmla="*/ 0 h 1268853"/>
              <a:gd name="connsiteX1" fmla="*/ 181928 w 3395360"/>
              <a:gd name="connsiteY1" fmla="*/ 768851 h 1268853"/>
              <a:gd name="connsiteX2" fmla="*/ 355082 w 3395360"/>
              <a:gd name="connsiteY2" fmla="*/ 1020549 h 1268853"/>
              <a:gd name="connsiteX3" fmla="*/ 561817 w 3395360"/>
              <a:gd name="connsiteY3" fmla="*/ 1155722 h 1268853"/>
              <a:gd name="connsiteX4" fmla="*/ 895771 w 3395360"/>
              <a:gd name="connsiteY4" fmla="*/ 1219332 h 1268853"/>
              <a:gd name="connsiteX5" fmla="*/ 1404655 w 3395360"/>
              <a:gd name="connsiteY5" fmla="*/ 1267040 h 1268853"/>
              <a:gd name="connsiteX6" fmla="*/ 2175931 w 3395360"/>
              <a:gd name="connsiteY6" fmla="*/ 1251137 h 1268853"/>
              <a:gd name="connsiteX7" fmla="*/ 2692766 w 3395360"/>
              <a:gd name="connsiteY7" fmla="*/ 1179576 h 1268853"/>
              <a:gd name="connsiteX8" fmla="*/ 3395360 w 3395360"/>
              <a:gd name="connsiteY8" fmla="*/ 1022280 h 1268853"/>
              <a:gd name="connsiteX0" fmla="*/ 0 w 3301901"/>
              <a:gd name="connsiteY0" fmla="*/ 0 h 1268853"/>
              <a:gd name="connsiteX1" fmla="*/ 181928 w 3301901"/>
              <a:gd name="connsiteY1" fmla="*/ 768851 h 1268853"/>
              <a:gd name="connsiteX2" fmla="*/ 355082 w 3301901"/>
              <a:gd name="connsiteY2" fmla="*/ 1020549 h 1268853"/>
              <a:gd name="connsiteX3" fmla="*/ 561817 w 3301901"/>
              <a:gd name="connsiteY3" fmla="*/ 1155722 h 1268853"/>
              <a:gd name="connsiteX4" fmla="*/ 895771 w 3301901"/>
              <a:gd name="connsiteY4" fmla="*/ 1219332 h 1268853"/>
              <a:gd name="connsiteX5" fmla="*/ 1404655 w 3301901"/>
              <a:gd name="connsiteY5" fmla="*/ 1267040 h 1268853"/>
              <a:gd name="connsiteX6" fmla="*/ 2175931 w 3301901"/>
              <a:gd name="connsiteY6" fmla="*/ 1251137 h 1268853"/>
              <a:gd name="connsiteX7" fmla="*/ 2692766 w 3301901"/>
              <a:gd name="connsiteY7" fmla="*/ 1179576 h 1268853"/>
              <a:gd name="connsiteX8" fmla="*/ 3301901 w 3301901"/>
              <a:gd name="connsiteY8" fmla="*/ 1044549 h 1268853"/>
              <a:gd name="connsiteX0" fmla="*/ 0 w 3301901"/>
              <a:gd name="connsiteY0" fmla="*/ 0 h 1268853"/>
              <a:gd name="connsiteX1" fmla="*/ 96210 w 3301901"/>
              <a:gd name="connsiteY1" fmla="*/ 383599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01901"/>
              <a:gd name="connsiteY0" fmla="*/ 0 h 1268853"/>
              <a:gd name="connsiteX1" fmla="*/ 63471 w 3301901"/>
              <a:gd name="connsiteY1" fmla="*/ 385311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15734"/>
              <a:gd name="connsiteY0" fmla="*/ 0 h 1297431"/>
              <a:gd name="connsiteX1" fmla="*/ 77304 w 3315734"/>
              <a:gd name="connsiteY1" fmla="*/ 413889 h 1297431"/>
              <a:gd name="connsiteX2" fmla="*/ 195761 w 3315734"/>
              <a:gd name="connsiteY2" fmla="*/ 797429 h 1297431"/>
              <a:gd name="connsiteX3" fmla="*/ 368915 w 3315734"/>
              <a:gd name="connsiteY3" fmla="*/ 1049127 h 1297431"/>
              <a:gd name="connsiteX4" fmla="*/ 575650 w 3315734"/>
              <a:gd name="connsiteY4" fmla="*/ 1184300 h 1297431"/>
              <a:gd name="connsiteX5" fmla="*/ 909604 w 3315734"/>
              <a:gd name="connsiteY5" fmla="*/ 1247910 h 1297431"/>
              <a:gd name="connsiteX6" fmla="*/ 1418488 w 3315734"/>
              <a:gd name="connsiteY6" fmla="*/ 1295618 h 1297431"/>
              <a:gd name="connsiteX7" fmla="*/ 2189764 w 3315734"/>
              <a:gd name="connsiteY7" fmla="*/ 1279715 h 1297431"/>
              <a:gd name="connsiteX8" fmla="*/ 2706599 w 3315734"/>
              <a:gd name="connsiteY8" fmla="*/ 1208154 h 1297431"/>
              <a:gd name="connsiteX9" fmla="*/ 3315734 w 3315734"/>
              <a:gd name="connsiteY9" fmla="*/ 1073127 h 1297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15734" h="1297431">
                <a:moveTo>
                  <a:pt x="0" y="0"/>
                </a:moveTo>
                <a:cubicBezTo>
                  <a:pt x="16035" y="63933"/>
                  <a:pt x="46983" y="285747"/>
                  <a:pt x="77304" y="413889"/>
                </a:cubicBezTo>
                <a:cubicBezTo>
                  <a:pt x="107625" y="542031"/>
                  <a:pt x="147159" y="691556"/>
                  <a:pt x="195761" y="797429"/>
                </a:cubicBezTo>
                <a:cubicBezTo>
                  <a:pt x="244363" y="903302"/>
                  <a:pt x="305600" y="984649"/>
                  <a:pt x="368915" y="1049127"/>
                </a:cubicBezTo>
                <a:cubicBezTo>
                  <a:pt x="432230" y="1113606"/>
                  <a:pt x="485535" y="1151170"/>
                  <a:pt x="575650" y="1184300"/>
                </a:cubicBezTo>
                <a:cubicBezTo>
                  <a:pt x="665765" y="1217431"/>
                  <a:pt x="769131" y="1229357"/>
                  <a:pt x="909604" y="1247910"/>
                </a:cubicBezTo>
                <a:cubicBezTo>
                  <a:pt x="1050077" y="1266463"/>
                  <a:pt x="1418488" y="1295618"/>
                  <a:pt x="1418488" y="1295618"/>
                </a:cubicBezTo>
                <a:cubicBezTo>
                  <a:pt x="1631848" y="1300919"/>
                  <a:pt x="1975079" y="1294292"/>
                  <a:pt x="2189764" y="1279715"/>
                </a:cubicBezTo>
                <a:cubicBezTo>
                  <a:pt x="2404449" y="1265138"/>
                  <a:pt x="2518937" y="1242585"/>
                  <a:pt x="2706599" y="1208154"/>
                </a:cubicBezTo>
                <a:cubicBezTo>
                  <a:pt x="2894261" y="1173723"/>
                  <a:pt x="3229595" y="1090355"/>
                  <a:pt x="3315734" y="1073127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Freeform 19"/>
          <p:cNvSpPr/>
          <p:nvPr/>
        </p:nvSpPr>
        <p:spPr>
          <a:xfrm>
            <a:off x="1272425" y="4764116"/>
            <a:ext cx="5526158" cy="1782370"/>
          </a:xfrm>
          <a:custGeom>
            <a:avLst/>
            <a:gdLst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0849 w 4993420"/>
              <a:gd name="connsiteY5" fmla="*/ 390891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379305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293705 w 4993420"/>
              <a:gd name="connsiteY12" fmla="*/ 1146265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56021 w 5216057"/>
              <a:gd name="connsiteY6" fmla="*/ 581723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818491 w 5216057"/>
              <a:gd name="connsiteY13" fmla="*/ 1400707 h 1790321"/>
              <a:gd name="connsiteX14" fmla="*/ 5216057 w 5216057"/>
              <a:gd name="connsiteY14" fmla="*/ 1790321 h 1790321"/>
              <a:gd name="connsiteX0" fmla="*/ 0 w 5398937"/>
              <a:gd name="connsiteY0" fmla="*/ 41034 h 1734662"/>
              <a:gd name="connsiteX1" fmla="*/ 556592 w 5398937"/>
              <a:gd name="connsiteY1" fmla="*/ 1277 h 1734662"/>
              <a:gd name="connsiteX2" fmla="*/ 1089329 w 5398937"/>
              <a:gd name="connsiteY2" fmla="*/ 17180 h 1734662"/>
              <a:gd name="connsiteX3" fmla="*/ 1486894 w 5398937"/>
              <a:gd name="connsiteY3" fmla="*/ 88742 h 1734662"/>
              <a:gd name="connsiteX4" fmla="*/ 1757239 w 5398937"/>
              <a:gd name="connsiteY4" fmla="*/ 247768 h 1734662"/>
              <a:gd name="connsiteX5" fmla="*/ 1828800 w 5398937"/>
              <a:gd name="connsiteY5" fmla="*/ 367037 h 1734662"/>
              <a:gd name="connsiteX6" fmla="*/ 1987826 w 5398937"/>
              <a:gd name="connsiteY6" fmla="*/ 573772 h 1734662"/>
              <a:gd name="connsiteX7" fmla="*/ 2258170 w 5398937"/>
              <a:gd name="connsiteY7" fmla="*/ 708943 h 1734662"/>
              <a:gd name="connsiteX8" fmla="*/ 2623931 w 5398937"/>
              <a:gd name="connsiteY8" fmla="*/ 756651 h 1734662"/>
              <a:gd name="connsiteX9" fmla="*/ 3061253 w 5398937"/>
              <a:gd name="connsiteY9" fmla="*/ 756651 h 1734662"/>
              <a:gd name="connsiteX10" fmla="*/ 3427013 w 5398937"/>
              <a:gd name="connsiteY10" fmla="*/ 796408 h 1734662"/>
              <a:gd name="connsiteX11" fmla="*/ 3776870 w 5398937"/>
              <a:gd name="connsiteY11" fmla="*/ 907726 h 1734662"/>
              <a:gd name="connsiteX12" fmla="*/ 4293705 w 5398937"/>
              <a:gd name="connsiteY12" fmla="*/ 1146265 h 1734662"/>
              <a:gd name="connsiteX13" fmla="*/ 4818491 w 5398937"/>
              <a:gd name="connsiteY13" fmla="*/ 1400707 h 1734662"/>
              <a:gd name="connsiteX14" fmla="*/ 5398937 w 5398937"/>
              <a:gd name="connsiteY14" fmla="*/ 1734662 h 1734662"/>
              <a:gd name="connsiteX0" fmla="*/ 0 w 5526158"/>
              <a:gd name="connsiteY0" fmla="*/ 41034 h 1782370"/>
              <a:gd name="connsiteX1" fmla="*/ 556592 w 5526158"/>
              <a:gd name="connsiteY1" fmla="*/ 1277 h 1782370"/>
              <a:gd name="connsiteX2" fmla="*/ 1089329 w 5526158"/>
              <a:gd name="connsiteY2" fmla="*/ 17180 h 1782370"/>
              <a:gd name="connsiteX3" fmla="*/ 1486894 w 5526158"/>
              <a:gd name="connsiteY3" fmla="*/ 88742 h 1782370"/>
              <a:gd name="connsiteX4" fmla="*/ 1757239 w 5526158"/>
              <a:gd name="connsiteY4" fmla="*/ 247768 h 1782370"/>
              <a:gd name="connsiteX5" fmla="*/ 1828800 w 5526158"/>
              <a:gd name="connsiteY5" fmla="*/ 367037 h 1782370"/>
              <a:gd name="connsiteX6" fmla="*/ 1987826 w 5526158"/>
              <a:gd name="connsiteY6" fmla="*/ 573772 h 1782370"/>
              <a:gd name="connsiteX7" fmla="*/ 2258170 w 5526158"/>
              <a:gd name="connsiteY7" fmla="*/ 708943 h 1782370"/>
              <a:gd name="connsiteX8" fmla="*/ 2623931 w 5526158"/>
              <a:gd name="connsiteY8" fmla="*/ 756651 h 1782370"/>
              <a:gd name="connsiteX9" fmla="*/ 3061253 w 5526158"/>
              <a:gd name="connsiteY9" fmla="*/ 756651 h 1782370"/>
              <a:gd name="connsiteX10" fmla="*/ 3427013 w 5526158"/>
              <a:gd name="connsiteY10" fmla="*/ 796408 h 1782370"/>
              <a:gd name="connsiteX11" fmla="*/ 3776870 w 5526158"/>
              <a:gd name="connsiteY11" fmla="*/ 907726 h 1782370"/>
              <a:gd name="connsiteX12" fmla="*/ 4293705 w 5526158"/>
              <a:gd name="connsiteY12" fmla="*/ 1146265 h 1782370"/>
              <a:gd name="connsiteX13" fmla="*/ 4818491 w 5526158"/>
              <a:gd name="connsiteY13" fmla="*/ 1400707 h 1782370"/>
              <a:gd name="connsiteX14" fmla="*/ 5526158 w 5526158"/>
              <a:gd name="connsiteY14" fmla="*/ 1782370 h 178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526158" h="1782370">
                <a:moveTo>
                  <a:pt x="0" y="41034"/>
                </a:moveTo>
                <a:cubicBezTo>
                  <a:pt x="187518" y="23143"/>
                  <a:pt x="375037" y="5253"/>
                  <a:pt x="556592" y="1277"/>
                </a:cubicBezTo>
                <a:cubicBezTo>
                  <a:pt x="738147" y="-2699"/>
                  <a:pt x="934279" y="2603"/>
                  <a:pt x="1089329" y="17180"/>
                </a:cubicBezTo>
                <a:cubicBezTo>
                  <a:pt x="1244379" y="31757"/>
                  <a:pt x="1375576" y="50311"/>
                  <a:pt x="1486894" y="88742"/>
                </a:cubicBezTo>
                <a:cubicBezTo>
                  <a:pt x="1598212" y="127173"/>
                  <a:pt x="1700255" y="201386"/>
                  <a:pt x="1757239" y="247768"/>
                </a:cubicBezTo>
                <a:cubicBezTo>
                  <a:pt x="1814223" y="294150"/>
                  <a:pt x="1790369" y="312703"/>
                  <a:pt x="1828800" y="367037"/>
                </a:cubicBezTo>
                <a:cubicBezTo>
                  <a:pt x="1867231" y="421371"/>
                  <a:pt x="1916264" y="516788"/>
                  <a:pt x="1987826" y="573772"/>
                </a:cubicBezTo>
                <a:cubicBezTo>
                  <a:pt x="2059388" y="630756"/>
                  <a:pt x="2152153" y="678463"/>
                  <a:pt x="2258170" y="708943"/>
                </a:cubicBezTo>
                <a:cubicBezTo>
                  <a:pt x="2364187" y="739423"/>
                  <a:pt x="2490084" y="748700"/>
                  <a:pt x="2623931" y="756651"/>
                </a:cubicBezTo>
                <a:cubicBezTo>
                  <a:pt x="2757778" y="764602"/>
                  <a:pt x="2927406" y="750025"/>
                  <a:pt x="3061253" y="756651"/>
                </a:cubicBezTo>
                <a:cubicBezTo>
                  <a:pt x="3195100" y="763277"/>
                  <a:pt x="3307744" y="771229"/>
                  <a:pt x="3427013" y="796408"/>
                </a:cubicBezTo>
                <a:cubicBezTo>
                  <a:pt x="3546282" y="821587"/>
                  <a:pt x="3632421" y="849417"/>
                  <a:pt x="3776870" y="907726"/>
                </a:cubicBezTo>
                <a:cubicBezTo>
                  <a:pt x="3921319" y="966035"/>
                  <a:pt x="4120102" y="1064102"/>
                  <a:pt x="4293705" y="1146265"/>
                </a:cubicBezTo>
                <a:cubicBezTo>
                  <a:pt x="4467308" y="1228428"/>
                  <a:pt x="4613082" y="1294690"/>
                  <a:pt x="4818491" y="1400707"/>
                </a:cubicBezTo>
                <a:cubicBezTo>
                  <a:pt x="5023900" y="1506724"/>
                  <a:pt x="5469173" y="1732674"/>
                  <a:pt x="5526158" y="178237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263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1736 0.00556 L 0.03524 0.00625 L 0.05121 0.00533 L 0.06719 0.0044 L 0.08663 0.0007 L 0.11163 -0.00393 L 0.14097 -0.01111 L 0.16233 -0.0169 L 0.18802 -0.0243 L 0.20399 -0.03264 L 0.22135 -0.04004 " pathEditMode="relative" rAng="0" ptsTypes="AAAAAAAAAAAA">
                                      <p:cBhvr>
                                        <p:cTn id="16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59" y="-169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7037E-7 L -0.01111 -0.01111 L -0.02152 -0.02407 L -0.03472 -0.03518 L -0.05069 -0.05463 L -0.06389 -0.06944 L -0.07708 -0.08703 L -0.08958 -0.10555 L -0.11527 -0.14537 " pathEditMode="relative" ptsTypes="AAAAAAAAA">
                                      <p:cBhvr>
                                        <p:cTn id="18" dur="2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7.40741E-7 L 0.01441 -0.01111 L 0.029 -0.02222 L 0.04288 -0.02963 L 0.06094 -0.02778 L 0.07066 -0.025 L 0.08108 -0.01852 L 0.09288 -0.00556 L 0.11302 0.01481 L 0.12761 0.03611 L 0.14497 0.06111 L 0.16163 0.08518 L 0.18663 0.11296 L 0.21163 0.13889 " pathEditMode="relative" rAng="0" ptsTypes="AAAAAAAAAAAAAA">
                                      <p:cBhvr>
                                        <p:cTn id="20" dur="2000" spd="-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546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046 L 0.01233 0.02546 L 0.02274 0.03565 L 0.04219 0.04861 L 0.05538 0.05324 L 0.07066 0.05694 L 0.0908 0.05972 L 0.12691 0.0588 L 0.14774 0.05972 L 0.17552 0.06435 L 0.20191 0.07361 L 0.2276 0.0875 L 0.25052 0.10139 " pathEditMode="relative" ptsTypes="AAAAAAAAAAAAA">
                                      <p:cBhvr>
                                        <p:cTn id="22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7 L -0.02257 -0.00023 L -0.04618 0.00255 L -0.06562 0.0044 L -0.08299 0.00533 L -0.09618 0.00903 L -0.1191 0.01273 L -0.14201 0.01922 L -0.16493 0.02662 L -0.1809 0.03218 " pathEditMode="relative" ptsTypes="AAAAAAAAAA">
                                      <p:cBhvr>
                                        <p:cTn id="24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1259685" y="2730282"/>
            <a:ext cx="5595107" cy="38104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DL objective fun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ing PCA model favours low-D </a:t>
            </a:r>
            <a:r>
              <a:rPr lang="en-GB" dirty="0" err="1" smtClean="0"/>
              <a:t>hyperplane</a:t>
            </a:r>
            <a:r>
              <a:rPr lang="en-GB" dirty="0" smtClean="0"/>
              <a:t> model</a:t>
            </a:r>
          </a:p>
          <a:p>
            <a:r>
              <a:rPr lang="en-GB" dirty="0" smtClean="0"/>
              <a:t>Corresponds points that behave similarly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 bwMode="auto">
          <a:xfrm>
            <a:off x="3540125" y="4620767"/>
            <a:ext cx="145075" cy="145075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017666" y="3686660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034177" y="5066955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114844" y="4000755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179945" y="4263495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531546" y="5928634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Freeform 70"/>
          <p:cNvSpPr/>
          <p:nvPr/>
        </p:nvSpPr>
        <p:spPr>
          <a:xfrm rot="331630">
            <a:off x="2889710" y="2921720"/>
            <a:ext cx="4045018" cy="1448130"/>
          </a:xfrm>
          <a:custGeom>
            <a:avLst/>
            <a:gdLst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86894 w 3904091"/>
              <a:gd name="connsiteY3" fmla="*/ 1208598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48354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30303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4045018 w 4045018"/>
              <a:gd name="connsiteY0" fmla="*/ 1425475 h 1448130"/>
              <a:gd name="connsiteX1" fmla="*/ 3053301 w 4045018"/>
              <a:gd name="connsiteY1" fmla="*/ 1447137 h 1448130"/>
              <a:gd name="connsiteX2" fmla="*/ 1987826 w 4045018"/>
              <a:gd name="connsiteY2" fmla="*/ 1391478 h 1448130"/>
              <a:gd name="connsiteX3" fmla="*/ 1494845 w 4045018"/>
              <a:gd name="connsiteY3" fmla="*/ 1280159 h 1448130"/>
              <a:gd name="connsiteX4" fmla="*/ 1113183 w 4045018"/>
              <a:gd name="connsiteY4" fmla="*/ 1065475 h 1448130"/>
              <a:gd name="connsiteX5" fmla="*/ 890546 w 4045018"/>
              <a:gd name="connsiteY5" fmla="*/ 930303 h 1448130"/>
              <a:gd name="connsiteX6" fmla="*/ 588397 w 4045018"/>
              <a:gd name="connsiteY6" fmla="*/ 699715 h 1448130"/>
              <a:gd name="connsiteX7" fmla="*/ 159026 w 4045018"/>
              <a:gd name="connsiteY7" fmla="*/ 278295 h 1448130"/>
              <a:gd name="connsiteX8" fmla="*/ 0 w 4045018"/>
              <a:gd name="connsiteY8" fmla="*/ 0 h 1448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45018" h="1448130">
                <a:moveTo>
                  <a:pt x="4045018" y="1425475"/>
                </a:moveTo>
                <a:cubicBezTo>
                  <a:pt x="3714446" y="1432696"/>
                  <a:pt x="3396166" y="1452803"/>
                  <a:pt x="3053301" y="1447137"/>
                </a:cubicBezTo>
                <a:cubicBezTo>
                  <a:pt x="2710436" y="1441471"/>
                  <a:pt x="2247569" y="1419308"/>
                  <a:pt x="1987826" y="1391478"/>
                </a:cubicBezTo>
                <a:cubicBezTo>
                  <a:pt x="1728083" y="1363648"/>
                  <a:pt x="1640619" y="1334493"/>
                  <a:pt x="1494845" y="1280159"/>
                </a:cubicBezTo>
                <a:cubicBezTo>
                  <a:pt x="1349071" y="1225825"/>
                  <a:pt x="1213899" y="1123784"/>
                  <a:pt x="1113183" y="1065475"/>
                </a:cubicBezTo>
                <a:cubicBezTo>
                  <a:pt x="1012467" y="1007166"/>
                  <a:pt x="978010" y="991263"/>
                  <a:pt x="890546" y="930303"/>
                </a:cubicBezTo>
                <a:cubicBezTo>
                  <a:pt x="803082" y="869343"/>
                  <a:pt x="710317" y="808383"/>
                  <a:pt x="588397" y="699715"/>
                </a:cubicBezTo>
                <a:cubicBezTo>
                  <a:pt x="466477" y="591047"/>
                  <a:pt x="257092" y="394914"/>
                  <a:pt x="159026" y="278295"/>
                </a:cubicBezTo>
                <a:cubicBezTo>
                  <a:pt x="60960" y="161676"/>
                  <a:pt x="31142" y="76199"/>
                  <a:pt x="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Freeform 82"/>
          <p:cNvSpPr/>
          <p:nvPr/>
        </p:nvSpPr>
        <p:spPr>
          <a:xfrm>
            <a:off x="1259686" y="4114379"/>
            <a:ext cx="5621572" cy="2029158"/>
          </a:xfrm>
          <a:custGeom>
            <a:avLst/>
            <a:gdLst>
              <a:gd name="connsiteX0" fmla="*/ 0 w 4572000"/>
              <a:gd name="connsiteY0" fmla="*/ 267553 h 2191768"/>
              <a:gd name="connsiteX1" fmla="*/ 771276 w 4572000"/>
              <a:gd name="connsiteY1" fmla="*/ 521994 h 2191768"/>
              <a:gd name="connsiteX2" fmla="*/ 1304014 w 4572000"/>
              <a:gd name="connsiteY2" fmla="*/ 482238 h 2191768"/>
              <a:gd name="connsiteX3" fmla="*/ 1717482 w 4572000"/>
              <a:gd name="connsiteY3" fmla="*/ 355017 h 2191768"/>
              <a:gd name="connsiteX4" fmla="*/ 1940118 w 4572000"/>
              <a:gd name="connsiteY4" fmla="*/ 211894 h 2191768"/>
              <a:gd name="connsiteX5" fmla="*/ 2059388 w 4572000"/>
              <a:gd name="connsiteY5" fmla="*/ 124429 h 2191768"/>
              <a:gd name="connsiteX6" fmla="*/ 2313829 w 4572000"/>
              <a:gd name="connsiteY6" fmla="*/ 5160 h 2191768"/>
              <a:gd name="connsiteX7" fmla="*/ 2655735 w 4572000"/>
              <a:gd name="connsiteY7" fmla="*/ 44916 h 2191768"/>
              <a:gd name="connsiteX8" fmla="*/ 2934031 w 4572000"/>
              <a:gd name="connsiteY8" fmla="*/ 251650 h 2191768"/>
              <a:gd name="connsiteX9" fmla="*/ 3148716 w 4572000"/>
              <a:gd name="connsiteY9" fmla="*/ 529946 h 2191768"/>
              <a:gd name="connsiteX10" fmla="*/ 3442915 w 4572000"/>
              <a:gd name="connsiteY10" fmla="*/ 983170 h 2191768"/>
              <a:gd name="connsiteX11" fmla="*/ 3832528 w 4572000"/>
              <a:gd name="connsiteY11" fmla="*/ 1507956 h 2191768"/>
              <a:gd name="connsiteX12" fmla="*/ 4572000 w 4572000"/>
              <a:gd name="connsiteY12" fmla="*/ 2191768 h 2191768"/>
              <a:gd name="connsiteX13" fmla="*/ 4572000 w 4572000"/>
              <a:gd name="connsiteY13" fmla="*/ 2191768 h 2191768"/>
              <a:gd name="connsiteX0" fmla="*/ 0 w 4572000"/>
              <a:gd name="connsiteY0" fmla="*/ 276411 h 2200626"/>
              <a:gd name="connsiteX1" fmla="*/ 771276 w 4572000"/>
              <a:gd name="connsiteY1" fmla="*/ 530852 h 2200626"/>
              <a:gd name="connsiteX2" fmla="*/ 1304014 w 4572000"/>
              <a:gd name="connsiteY2" fmla="*/ 491096 h 2200626"/>
              <a:gd name="connsiteX3" fmla="*/ 1717482 w 4572000"/>
              <a:gd name="connsiteY3" fmla="*/ 363875 h 2200626"/>
              <a:gd name="connsiteX4" fmla="*/ 1940118 w 4572000"/>
              <a:gd name="connsiteY4" fmla="*/ 220752 h 2200626"/>
              <a:gd name="connsiteX5" fmla="*/ 2059388 w 4572000"/>
              <a:gd name="connsiteY5" fmla="*/ 133287 h 2200626"/>
              <a:gd name="connsiteX6" fmla="*/ 2313829 w 4572000"/>
              <a:gd name="connsiteY6" fmla="*/ 14018 h 2200626"/>
              <a:gd name="connsiteX7" fmla="*/ 2631882 w 4572000"/>
              <a:gd name="connsiteY7" fmla="*/ 29920 h 2200626"/>
              <a:gd name="connsiteX8" fmla="*/ 2934031 w 4572000"/>
              <a:gd name="connsiteY8" fmla="*/ 260508 h 2200626"/>
              <a:gd name="connsiteX9" fmla="*/ 3148716 w 4572000"/>
              <a:gd name="connsiteY9" fmla="*/ 538804 h 2200626"/>
              <a:gd name="connsiteX10" fmla="*/ 3442915 w 4572000"/>
              <a:gd name="connsiteY10" fmla="*/ 992028 h 2200626"/>
              <a:gd name="connsiteX11" fmla="*/ 3832528 w 4572000"/>
              <a:gd name="connsiteY11" fmla="*/ 1516814 h 2200626"/>
              <a:gd name="connsiteX12" fmla="*/ 4572000 w 4572000"/>
              <a:gd name="connsiteY12" fmla="*/ 2200626 h 2200626"/>
              <a:gd name="connsiteX13" fmla="*/ 4572000 w 4572000"/>
              <a:gd name="connsiteY13" fmla="*/ 2200626 h 2200626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3832528 w 4572000"/>
              <a:gd name="connsiteY11" fmla="*/ 1527833 h 2211645"/>
              <a:gd name="connsiteX12" fmla="*/ 4572000 w 4572000"/>
              <a:gd name="connsiteY12" fmla="*/ 2211645 h 2211645"/>
              <a:gd name="connsiteX13" fmla="*/ 4572000 w 4572000"/>
              <a:gd name="connsiteY13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554234 w 4572000"/>
              <a:gd name="connsiteY10" fmla="*/ 995096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937760"/>
              <a:gd name="connsiteY0" fmla="*/ 287430 h 2292062"/>
              <a:gd name="connsiteX1" fmla="*/ 771276 w 4937760"/>
              <a:gd name="connsiteY1" fmla="*/ 541871 h 2292062"/>
              <a:gd name="connsiteX2" fmla="*/ 1304014 w 4937760"/>
              <a:gd name="connsiteY2" fmla="*/ 502115 h 2292062"/>
              <a:gd name="connsiteX3" fmla="*/ 1717482 w 4937760"/>
              <a:gd name="connsiteY3" fmla="*/ 374894 h 2292062"/>
              <a:gd name="connsiteX4" fmla="*/ 1940118 w 4937760"/>
              <a:gd name="connsiteY4" fmla="*/ 231771 h 2292062"/>
              <a:gd name="connsiteX5" fmla="*/ 2059388 w 4937760"/>
              <a:gd name="connsiteY5" fmla="*/ 144306 h 2292062"/>
              <a:gd name="connsiteX6" fmla="*/ 2345634 w 4937760"/>
              <a:gd name="connsiteY6" fmla="*/ 9134 h 2292062"/>
              <a:gd name="connsiteX7" fmla="*/ 2631882 w 4937760"/>
              <a:gd name="connsiteY7" fmla="*/ 40939 h 2292062"/>
              <a:gd name="connsiteX8" fmla="*/ 2934031 w 4937760"/>
              <a:gd name="connsiteY8" fmla="*/ 271527 h 2292062"/>
              <a:gd name="connsiteX9" fmla="*/ 3148716 w 4937760"/>
              <a:gd name="connsiteY9" fmla="*/ 549823 h 2292062"/>
              <a:gd name="connsiteX10" fmla="*/ 3554234 w 4937760"/>
              <a:gd name="connsiteY10" fmla="*/ 995096 h 2292062"/>
              <a:gd name="connsiteX11" fmla="*/ 4572000 w 4937760"/>
              <a:gd name="connsiteY11" fmla="*/ 2211645 h 2292062"/>
              <a:gd name="connsiteX12" fmla="*/ 4937760 w 4937760"/>
              <a:gd name="connsiteY12" fmla="*/ 2171889 h 2292062"/>
              <a:gd name="connsiteX0" fmla="*/ 0 w 4937760"/>
              <a:gd name="connsiteY0" fmla="*/ 287430 h 2172784"/>
              <a:gd name="connsiteX1" fmla="*/ 771276 w 4937760"/>
              <a:gd name="connsiteY1" fmla="*/ 541871 h 2172784"/>
              <a:gd name="connsiteX2" fmla="*/ 1304014 w 4937760"/>
              <a:gd name="connsiteY2" fmla="*/ 502115 h 2172784"/>
              <a:gd name="connsiteX3" fmla="*/ 1717482 w 4937760"/>
              <a:gd name="connsiteY3" fmla="*/ 374894 h 2172784"/>
              <a:gd name="connsiteX4" fmla="*/ 1940118 w 4937760"/>
              <a:gd name="connsiteY4" fmla="*/ 231771 h 2172784"/>
              <a:gd name="connsiteX5" fmla="*/ 2059388 w 4937760"/>
              <a:gd name="connsiteY5" fmla="*/ 144306 h 2172784"/>
              <a:gd name="connsiteX6" fmla="*/ 2345634 w 4937760"/>
              <a:gd name="connsiteY6" fmla="*/ 9134 h 2172784"/>
              <a:gd name="connsiteX7" fmla="*/ 2631882 w 4937760"/>
              <a:gd name="connsiteY7" fmla="*/ 40939 h 2172784"/>
              <a:gd name="connsiteX8" fmla="*/ 2934031 w 4937760"/>
              <a:gd name="connsiteY8" fmla="*/ 271527 h 2172784"/>
              <a:gd name="connsiteX9" fmla="*/ 3148716 w 4937760"/>
              <a:gd name="connsiteY9" fmla="*/ 549823 h 2172784"/>
              <a:gd name="connsiteX10" fmla="*/ 3554234 w 4937760"/>
              <a:gd name="connsiteY10" fmla="*/ 995096 h 2172784"/>
              <a:gd name="connsiteX11" fmla="*/ 4516341 w 4937760"/>
              <a:gd name="connsiteY11" fmla="*/ 1853836 h 2172784"/>
              <a:gd name="connsiteX12" fmla="*/ 4937760 w 4937760"/>
              <a:gd name="connsiteY12" fmla="*/ 2171889 h 2172784"/>
              <a:gd name="connsiteX0" fmla="*/ 0 w 5359179"/>
              <a:gd name="connsiteY0" fmla="*/ 287430 h 2109655"/>
              <a:gd name="connsiteX1" fmla="*/ 771276 w 5359179"/>
              <a:gd name="connsiteY1" fmla="*/ 541871 h 2109655"/>
              <a:gd name="connsiteX2" fmla="*/ 1304014 w 5359179"/>
              <a:gd name="connsiteY2" fmla="*/ 502115 h 2109655"/>
              <a:gd name="connsiteX3" fmla="*/ 1717482 w 5359179"/>
              <a:gd name="connsiteY3" fmla="*/ 374894 h 2109655"/>
              <a:gd name="connsiteX4" fmla="*/ 1940118 w 5359179"/>
              <a:gd name="connsiteY4" fmla="*/ 231771 h 2109655"/>
              <a:gd name="connsiteX5" fmla="*/ 2059388 w 5359179"/>
              <a:gd name="connsiteY5" fmla="*/ 144306 h 2109655"/>
              <a:gd name="connsiteX6" fmla="*/ 2345634 w 5359179"/>
              <a:gd name="connsiteY6" fmla="*/ 9134 h 2109655"/>
              <a:gd name="connsiteX7" fmla="*/ 2631882 w 5359179"/>
              <a:gd name="connsiteY7" fmla="*/ 40939 h 2109655"/>
              <a:gd name="connsiteX8" fmla="*/ 2934031 w 5359179"/>
              <a:gd name="connsiteY8" fmla="*/ 271527 h 2109655"/>
              <a:gd name="connsiteX9" fmla="*/ 3148716 w 5359179"/>
              <a:gd name="connsiteY9" fmla="*/ 549823 h 2109655"/>
              <a:gd name="connsiteX10" fmla="*/ 3554234 w 5359179"/>
              <a:gd name="connsiteY10" fmla="*/ 995096 h 2109655"/>
              <a:gd name="connsiteX11" fmla="*/ 4516341 w 5359179"/>
              <a:gd name="connsiteY11" fmla="*/ 1853836 h 2109655"/>
              <a:gd name="connsiteX12" fmla="*/ 5359179 w 5359179"/>
              <a:gd name="connsiteY12" fmla="*/ 2108278 h 2109655"/>
              <a:gd name="connsiteX0" fmla="*/ 0 w 5359179"/>
              <a:gd name="connsiteY0" fmla="*/ 287430 h 2108801"/>
              <a:gd name="connsiteX1" fmla="*/ 771276 w 5359179"/>
              <a:gd name="connsiteY1" fmla="*/ 541871 h 2108801"/>
              <a:gd name="connsiteX2" fmla="*/ 1304014 w 5359179"/>
              <a:gd name="connsiteY2" fmla="*/ 502115 h 2108801"/>
              <a:gd name="connsiteX3" fmla="*/ 1717482 w 5359179"/>
              <a:gd name="connsiteY3" fmla="*/ 374894 h 2108801"/>
              <a:gd name="connsiteX4" fmla="*/ 1940118 w 5359179"/>
              <a:gd name="connsiteY4" fmla="*/ 231771 h 2108801"/>
              <a:gd name="connsiteX5" fmla="*/ 2059388 w 5359179"/>
              <a:gd name="connsiteY5" fmla="*/ 144306 h 2108801"/>
              <a:gd name="connsiteX6" fmla="*/ 2345634 w 5359179"/>
              <a:gd name="connsiteY6" fmla="*/ 9134 h 2108801"/>
              <a:gd name="connsiteX7" fmla="*/ 2631882 w 5359179"/>
              <a:gd name="connsiteY7" fmla="*/ 40939 h 2108801"/>
              <a:gd name="connsiteX8" fmla="*/ 2934031 w 5359179"/>
              <a:gd name="connsiteY8" fmla="*/ 271527 h 2108801"/>
              <a:gd name="connsiteX9" fmla="*/ 3148716 w 5359179"/>
              <a:gd name="connsiteY9" fmla="*/ 549823 h 2108801"/>
              <a:gd name="connsiteX10" fmla="*/ 3554234 w 5359179"/>
              <a:gd name="connsiteY10" fmla="*/ 995096 h 2108801"/>
              <a:gd name="connsiteX11" fmla="*/ 4341413 w 5359179"/>
              <a:gd name="connsiteY11" fmla="*/ 1694810 h 2108801"/>
              <a:gd name="connsiteX12" fmla="*/ 5359179 w 5359179"/>
              <a:gd name="connsiteY12" fmla="*/ 2108278 h 2108801"/>
              <a:gd name="connsiteX0" fmla="*/ 0 w 5359179"/>
              <a:gd name="connsiteY0" fmla="*/ 287430 h 2108813"/>
              <a:gd name="connsiteX1" fmla="*/ 771276 w 5359179"/>
              <a:gd name="connsiteY1" fmla="*/ 541871 h 2108813"/>
              <a:gd name="connsiteX2" fmla="*/ 1304014 w 5359179"/>
              <a:gd name="connsiteY2" fmla="*/ 502115 h 2108813"/>
              <a:gd name="connsiteX3" fmla="*/ 1717482 w 5359179"/>
              <a:gd name="connsiteY3" fmla="*/ 374894 h 2108813"/>
              <a:gd name="connsiteX4" fmla="*/ 1940118 w 5359179"/>
              <a:gd name="connsiteY4" fmla="*/ 231771 h 2108813"/>
              <a:gd name="connsiteX5" fmla="*/ 2059388 w 5359179"/>
              <a:gd name="connsiteY5" fmla="*/ 144306 h 2108813"/>
              <a:gd name="connsiteX6" fmla="*/ 2345634 w 5359179"/>
              <a:gd name="connsiteY6" fmla="*/ 9134 h 2108813"/>
              <a:gd name="connsiteX7" fmla="*/ 2631882 w 5359179"/>
              <a:gd name="connsiteY7" fmla="*/ 40939 h 2108813"/>
              <a:gd name="connsiteX8" fmla="*/ 2934031 w 5359179"/>
              <a:gd name="connsiteY8" fmla="*/ 271527 h 2108813"/>
              <a:gd name="connsiteX9" fmla="*/ 3148716 w 5359179"/>
              <a:gd name="connsiteY9" fmla="*/ 549823 h 2108813"/>
              <a:gd name="connsiteX10" fmla="*/ 3554234 w 5359179"/>
              <a:gd name="connsiteY10" fmla="*/ 995096 h 2108813"/>
              <a:gd name="connsiteX11" fmla="*/ 4341413 w 5359179"/>
              <a:gd name="connsiteY11" fmla="*/ 1694810 h 2108813"/>
              <a:gd name="connsiteX12" fmla="*/ 5359179 w 5359179"/>
              <a:gd name="connsiteY12" fmla="*/ 2108278 h 2108813"/>
              <a:gd name="connsiteX0" fmla="*/ 0 w 5359179"/>
              <a:gd name="connsiteY0" fmla="*/ 287430 h 2108693"/>
              <a:gd name="connsiteX1" fmla="*/ 771276 w 5359179"/>
              <a:gd name="connsiteY1" fmla="*/ 541871 h 2108693"/>
              <a:gd name="connsiteX2" fmla="*/ 1304014 w 5359179"/>
              <a:gd name="connsiteY2" fmla="*/ 502115 h 2108693"/>
              <a:gd name="connsiteX3" fmla="*/ 1717482 w 5359179"/>
              <a:gd name="connsiteY3" fmla="*/ 374894 h 2108693"/>
              <a:gd name="connsiteX4" fmla="*/ 1940118 w 5359179"/>
              <a:gd name="connsiteY4" fmla="*/ 231771 h 2108693"/>
              <a:gd name="connsiteX5" fmla="*/ 2059388 w 5359179"/>
              <a:gd name="connsiteY5" fmla="*/ 144306 h 2108693"/>
              <a:gd name="connsiteX6" fmla="*/ 2345634 w 5359179"/>
              <a:gd name="connsiteY6" fmla="*/ 9134 h 2108693"/>
              <a:gd name="connsiteX7" fmla="*/ 2631882 w 5359179"/>
              <a:gd name="connsiteY7" fmla="*/ 40939 h 2108693"/>
              <a:gd name="connsiteX8" fmla="*/ 2934031 w 5359179"/>
              <a:gd name="connsiteY8" fmla="*/ 271527 h 2108693"/>
              <a:gd name="connsiteX9" fmla="*/ 3148716 w 5359179"/>
              <a:gd name="connsiteY9" fmla="*/ 549823 h 2108693"/>
              <a:gd name="connsiteX10" fmla="*/ 3554234 w 5359179"/>
              <a:gd name="connsiteY10" fmla="*/ 995096 h 2108693"/>
              <a:gd name="connsiteX11" fmla="*/ 4492487 w 5359179"/>
              <a:gd name="connsiteY11" fmla="*/ 1623248 h 2108693"/>
              <a:gd name="connsiteX12" fmla="*/ 5359179 w 5359179"/>
              <a:gd name="connsiteY12" fmla="*/ 2108278 h 2108693"/>
              <a:gd name="connsiteX0" fmla="*/ 0 w 5502302"/>
              <a:gd name="connsiteY0" fmla="*/ 287430 h 2021340"/>
              <a:gd name="connsiteX1" fmla="*/ 771276 w 5502302"/>
              <a:gd name="connsiteY1" fmla="*/ 541871 h 2021340"/>
              <a:gd name="connsiteX2" fmla="*/ 1304014 w 5502302"/>
              <a:gd name="connsiteY2" fmla="*/ 502115 h 2021340"/>
              <a:gd name="connsiteX3" fmla="*/ 1717482 w 5502302"/>
              <a:gd name="connsiteY3" fmla="*/ 374894 h 2021340"/>
              <a:gd name="connsiteX4" fmla="*/ 1940118 w 5502302"/>
              <a:gd name="connsiteY4" fmla="*/ 231771 h 2021340"/>
              <a:gd name="connsiteX5" fmla="*/ 2059388 w 5502302"/>
              <a:gd name="connsiteY5" fmla="*/ 144306 h 2021340"/>
              <a:gd name="connsiteX6" fmla="*/ 2345634 w 5502302"/>
              <a:gd name="connsiteY6" fmla="*/ 9134 h 2021340"/>
              <a:gd name="connsiteX7" fmla="*/ 2631882 w 5502302"/>
              <a:gd name="connsiteY7" fmla="*/ 40939 h 2021340"/>
              <a:gd name="connsiteX8" fmla="*/ 2934031 w 5502302"/>
              <a:gd name="connsiteY8" fmla="*/ 271527 h 2021340"/>
              <a:gd name="connsiteX9" fmla="*/ 3148716 w 5502302"/>
              <a:gd name="connsiteY9" fmla="*/ 549823 h 2021340"/>
              <a:gd name="connsiteX10" fmla="*/ 3554234 w 5502302"/>
              <a:gd name="connsiteY10" fmla="*/ 995096 h 2021340"/>
              <a:gd name="connsiteX11" fmla="*/ 4492487 w 5502302"/>
              <a:gd name="connsiteY11" fmla="*/ 1623248 h 2021340"/>
              <a:gd name="connsiteX12" fmla="*/ 5502302 w 5502302"/>
              <a:gd name="connsiteY12" fmla="*/ 2020814 h 2021340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148716 w 5502302"/>
              <a:gd name="connsiteY9" fmla="*/ 549823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220278 w 5502302"/>
              <a:gd name="connsiteY9" fmla="*/ 573677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8"/>
              <a:gd name="connsiteX1" fmla="*/ 771276 w 5502302"/>
              <a:gd name="connsiteY1" fmla="*/ 541871 h 2021258"/>
              <a:gd name="connsiteX2" fmla="*/ 1304014 w 5502302"/>
              <a:gd name="connsiteY2" fmla="*/ 502115 h 2021258"/>
              <a:gd name="connsiteX3" fmla="*/ 1717482 w 5502302"/>
              <a:gd name="connsiteY3" fmla="*/ 374894 h 2021258"/>
              <a:gd name="connsiteX4" fmla="*/ 1940118 w 5502302"/>
              <a:gd name="connsiteY4" fmla="*/ 231771 h 2021258"/>
              <a:gd name="connsiteX5" fmla="*/ 2059388 w 5502302"/>
              <a:gd name="connsiteY5" fmla="*/ 144306 h 2021258"/>
              <a:gd name="connsiteX6" fmla="*/ 2345634 w 5502302"/>
              <a:gd name="connsiteY6" fmla="*/ 9134 h 2021258"/>
              <a:gd name="connsiteX7" fmla="*/ 2631882 w 5502302"/>
              <a:gd name="connsiteY7" fmla="*/ 40939 h 2021258"/>
              <a:gd name="connsiteX8" fmla="*/ 2934031 w 5502302"/>
              <a:gd name="connsiteY8" fmla="*/ 271527 h 2021258"/>
              <a:gd name="connsiteX9" fmla="*/ 3220278 w 5502302"/>
              <a:gd name="connsiteY9" fmla="*/ 573677 h 2021258"/>
              <a:gd name="connsiteX10" fmla="*/ 3673504 w 5502302"/>
              <a:gd name="connsiteY10" fmla="*/ 987144 h 2021258"/>
              <a:gd name="connsiteX11" fmla="*/ 4397071 w 5502302"/>
              <a:gd name="connsiteY11" fmla="*/ 1575540 h 2021258"/>
              <a:gd name="connsiteX12" fmla="*/ 5502302 w 5502302"/>
              <a:gd name="connsiteY12" fmla="*/ 2020814 h 2021258"/>
              <a:gd name="connsiteX0" fmla="*/ 0 w 5502302"/>
              <a:gd name="connsiteY0" fmla="*/ 287430 h 2021215"/>
              <a:gd name="connsiteX1" fmla="*/ 771276 w 5502302"/>
              <a:gd name="connsiteY1" fmla="*/ 541871 h 2021215"/>
              <a:gd name="connsiteX2" fmla="*/ 1304014 w 5502302"/>
              <a:gd name="connsiteY2" fmla="*/ 502115 h 2021215"/>
              <a:gd name="connsiteX3" fmla="*/ 1717482 w 5502302"/>
              <a:gd name="connsiteY3" fmla="*/ 374894 h 2021215"/>
              <a:gd name="connsiteX4" fmla="*/ 1940118 w 5502302"/>
              <a:gd name="connsiteY4" fmla="*/ 231771 h 2021215"/>
              <a:gd name="connsiteX5" fmla="*/ 2059388 w 5502302"/>
              <a:gd name="connsiteY5" fmla="*/ 144306 h 2021215"/>
              <a:gd name="connsiteX6" fmla="*/ 2345634 w 5502302"/>
              <a:gd name="connsiteY6" fmla="*/ 9134 h 2021215"/>
              <a:gd name="connsiteX7" fmla="*/ 2631882 w 5502302"/>
              <a:gd name="connsiteY7" fmla="*/ 40939 h 2021215"/>
              <a:gd name="connsiteX8" fmla="*/ 2934031 w 5502302"/>
              <a:gd name="connsiteY8" fmla="*/ 271527 h 2021215"/>
              <a:gd name="connsiteX9" fmla="*/ 3220278 w 5502302"/>
              <a:gd name="connsiteY9" fmla="*/ 573677 h 2021215"/>
              <a:gd name="connsiteX10" fmla="*/ 3673504 w 5502302"/>
              <a:gd name="connsiteY10" fmla="*/ 987144 h 2021215"/>
              <a:gd name="connsiteX11" fmla="*/ 4468633 w 5502302"/>
              <a:gd name="connsiteY11" fmla="*/ 1543735 h 2021215"/>
              <a:gd name="connsiteX12" fmla="*/ 5502302 w 5502302"/>
              <a:gd name="connsiteY12" fmla="*/ 2020814 h 2021215"/>
              <a:gd name="connsiteX0" fmla="*/ 0 w 5621572"/>
              <a:gd name="connsiteY0" fmla="*/ 287430 h 2029158"/>
              <a:gd name="connsiteX1" fmla="*/ 771276 w 5621572"/>
              <a:gd name="connsiteY1" fmla="*/ 541871 h 2029158"/>
              <a:gd name="connsiteX2" fmla="*/ 1304014 w 5621572"/>
              <a:gd name="connsiteY2" fmla="*/ 502115 h 2029158"/>
              <a:gd name="connsiteX3" fmla="*/ 1717482 w 5621572"/>
              <a:gd name="connsiteY3" fmla="*/ 374894 h 2029158"/>
              <a:gd name="connsiteX4" fmla="*/ 1940118 w 5621572"/>
              <a:gd name="connsiteY4" fmla="*/ 231771 h 2029158"/>
              <a:gd name="connsiteX5" fmla="*/ 2059388 w 5621572"/>
              <a:gd name="connsiteY5" fmla="*/ 144306 h 2029158"/>
              <a:gd name="connsiteX6" fmla="*/ 2345634 w 5621572"/>
              <a:gd name="connsiteY6" fmla="*/ 9134 h 2029158"/>
              <a:gd name="connsiteX7" fmla="*/ 2631882 w 5621572"/>
              <a:gd name="connsiteY7" fmla="*/ 40939 h 2029158"/>
              <a:gd name="connsiteX8" fmla="*/ 2934031 w 5621572"/>
              <a:gd name="connsiteY8" fmla="*/ 271527 h 2029158"/>
              <a:gd name="connsiteX9" fmla="*/ 3220278 w 5621572"/>
              <a:gd name="connsiteY9" fmla="*/ 573677 h 2029158"/>
              <a:gd name="connsiteX10" fmla="*/ 3673504 w 5621572"/>
              <a:gd name="connsiteY10" fmla="*/ 987144 h 2029158"/>
              <a:gd name="connsiteX11" fmla="*/ 4468633 w 5621572"/>
              <a:gd name="connsiteY11" fmla="*/ 1543735 h 2029158"/>
              <a:gd name="connsiteX12" fmla="*/ 5621572 w 5621572"/>
              <a:gd name="connsiteY12" fmla="*/ 2028765 h 202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21572" h="2029158">
                <a:moveTo>
                  <a:pt x="0" y="287430"/>
                </a:moveTo>
                <a:cubicBezTo>
                  <a:pt x="276970" y="396760"/>
                  <a:pt x="553940" y="506090"/>
                  <a:pt x="771276" y="541871"/>
                </a:cubicBezTo>
                <a:cubicBezTo>
                  <a:pt x="988612" y="577652"/>
                  <a:pt x="1146313" y="529944"/>
                  <a:pt x="1304014" y="502115"/>
                </a:cubicBezTo>
                <a:cubicBezTo>
                  <a:pt x="1461715" y="474286"/>
                  <a:pt x="1611465" y="419951"/>
                  <a:pt x="1717482" y="374894"/>
                </a:cubicBezTo>
                <a:cubicBezTo>
                  <a:pt x="1823499" y="329837"/>
                  <a:pt x="1883134" y="270202"/>
                  <a:pt x="1940118" y="231771"/>
                </a:cubicBezTo>
                <a:cubicBezTo>
                  <a:pt x="1997102" y="193340"/>
                  <a:pt x="1991802" y="181412"/>
                  <a:pt x="2059388" y="144306"/>
                </a:cubicBezTo>
                <a:cubicBezTo>
                  <a:pt x="2126974" y="107200"/>
                  <a:pt x="2250218" y="26362"/>
                  <a:pt x="2345634" y="9134"/>
                </a:cubicBezTo>
                <a:cubicBezTo>
                  <a:pt x="2441050" y="-8094"/>
                  <a:pt x="2533816" y="-2793"/>
                  <a:pt x="2631882" y="40939"/>
                </a:cubicBezTo>
                <a:cubicBezTo>
                  <a:pt x="2729948" y="84671"/>
                  <a:pt x="2835965" y="182737"/>
                  <a:pt x="2934031" y="271527"/>
                </a:cubicBezTo>
                <a:cubicBezTo>
                  <a:pt x="3032097" y="360317"/>
                  <a:pt x="3097033" y="454408"/>
                  <a:pt x="3220278" y="573677"/>
                </a:cubicBezTo>
                <a:cubicBezTo>
                  <a:pt x="3343523" y="692946"/>
                  <a:pt x="3465445" y="825468"/>
                  <a:pt x="3673504" y="987144"/>
                </a:cubicBezTo>
                <a:cubicBezTo>
                  <a:pt x="3881563" y="1148820"/>
                  <a:pt x="4143955" y="1370132"/>
                  <a:pt x="4468633" y="1543735"/>
                </a:cubicBezTo>
                <a:cubicBezTo>
                  <a:pt x="4793311" y="1717338"/>
                  <a:pt x="5499652" y="2042017"/>
                  <a:pt x="5621572" y="2028765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reeform 16"/>
          <p:cNvSpPr/>
          <p:nvPr/>
        </p:nvSpPr>
        <p:spPr>
          <a:xfrm>
            <a:off x="1294701" y="5983190"/>
            <a:ext cx="3730724" cy="561127"/>
          </a:xfrm>
          <a:custGeom>
            <a:avLst/>
            <a:gdLst>
              <a:gd name="connsiteX0" fmla="*/ 0 w 4341412"/>
              <a:gd name="connsiteY0" fmla="*/ 604132 h 977843"/>
              <a:gd name="connsiteX1" fmla="*/ 636104 w 4341412"/>
              <a:gd name="connsiteY1" fmla="*/ 270177 h 977843"/>
              <a:gd name="connsiteX2" fmla="*/ 1200647 w 4341412"/>
              <a:gd name="connsiteY2" fmla="*/ 127054 h 977843"/>
              <a:gd name="connsiteX3" fmla="*/ 1804946 w 4341412"/>
              <a:gd name="connsiteY3" fmla="*/ 63443 h 977843"/>
              <a:gd name="connsiteX4" fmla="*/ 2186609 w 4341412"/>
              <a:gd name="connsiteY4" fmla="*/ 23687 h 977843"/>
              <a:gd name="connsiteX5" fmla="*/ 2544417 w 4341412"/>
              <a:gd name="connsiteY5" fmla="*/ 7784 h 977843"/>
              <a:gd name="connsiteX6" fmla="*/ 3037398 w 4341412"/>
              <a:gd name="connsiteY6" fmla="*/ 150908 h 977843"/>
              <a:gd name="connsiteX7" fmla="*/ 3514477 w 4341412"/>
              <a:gd name="connsiteY7" fmla="*/ 381495 h 977843"/>
              <a:gd name="connsiteX8" fmla="*/ 4055165 w 4341412"/>
              <a:gd name="connsiteY8" fmla="*/ 739304 h 977843"/>
              <a:gd name="connsiteX9" fmla="*/ 4341412 w 4341412"/>
              <a:gd name="connsiteY9" fmla="*/ 977843 h 977843"/>
              <a:gd name="connsiteX0" fmla="*/ 0 w 4341412"/>
              <a:gd name="connsiteY0" fmla="*/ 586410 h 960121"/>
              <a:gd name="connsiteX1" fmla="*/ 636104 w 4341412"/>
              <a:gd name="connsiteY1" fmla="*/ 252455 h 960121"/>
              <a:gd name="connsiteX2" fmla="*/ 1200647 w 4341412"/>
              <a:gd name="connsiteY2" fmla="*/ 109332 h 960121"/>
              <a:gd name="connsiteX3" fmla="*/ 1804946 w 4341412"/>
              <a:gd name="connsiteY3" fmla="*/ 45721 h 960121"/>
              <a:gd name="connsiteX4" fmla="*/ 2186609 w 4341412"/>
              <a:gd name="connsiteY4" fmla="*/ 5965 h 960121"/>
              <a:gd name="connsiteX5" fmla="*/ 2568271 w 4341412"/>
              <a:gd name="connsiteY5" fmla="*/ 13915 h 960121"/>
              <a:gd name="connsiteX6" fmla="*/ 3037398 w 4341412"/>
              <a:gd name="connsiteY6" fmla="*/ 133186 h 960121"/>
              <a:gd name="connsiteX7" fmla="*/ 3514477 w 4341412"/>
              <a:gd name="connsiteY7" fmla="*/ 363773 h 960121"/>
              <a:gd name="connsiteX8" fmla="*/ 4055165 w 4341412"/>
              <a:gd name="connsiteY8" fmla="*/ 721582 h 960121"/>
              <a:gd name="connsiteX9" fmla="*/ 4341412 w 4341412"/>
              <a:gd name="connsiteY9" fmla="*/ 960121 h 960121"/>
              <a:gd name="connsiteX0" fmla="*/ 0 w 4341412"/>
              <a:gd name="connsiteY0" fmla="*/ 584981 h 958692"/>
              <a:gd name="connsiteX1" fmla="*/ 636104 w 4341412"/>
              <a:gd name="connsiteY1" fmla="*/ 251026 h 958692"/>
              <a:gd name="connsiteX2" fmla="*/ 1200647 w 4341412"/>
              <a:gd name="connsiteY2" fmla="*/ 107903 h 958692"/>
              <a:gd name="connsiteX3" fmla="*/ 1796995 w 4341412"/>
              <a:gd name="connsiteY3" fmla="*/ 20438 h 958692"/>
              <a:gd name="connsiteX4" fmla="*/ 2186609 w 4341412"/>
              <a:gd name="connsiteY4" fmla="*/ 4536 h 958692"/>
              <a:gd name="connsiteX5" fmla="*/ 2568271 w 4341412"/>
              <a:gd name="connsiteY5" fmla="*/ 12486 h 958692"/>
              <a:gd name="connsiteX6" fmla="*/ 3037398 w 4341412"/>
              <a:gd name="connsiteY6" fmla="*/ 131757 h 958692"/>
              <a:gd name="connsiteX7" fmla="*/ 3514477 w 4341412"/>
              <a:gd name="connsiteY7" fmla="*/ 362344 h 958692"/>
              <a:gd name="connsiteX8" fmla="*/ 4055165 w 4341412"/>
              <a:gd name="connsiteY8" fmla="*/ 720153 h 958692"/>
              <a:gd name="connsiteX9" fmla="*/ 4341412 w 4341412"/>
              <a:gd name="connsiteY9" fmla="*/ 958692 h 958692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055165 w 4430438"/>
              <a:gd name="connsiteY8" fmla="*/ 720153 h 1030976"/>
              <a:gd name="connsiteX9" fmla="*/ 4430438 w 4430438"/>
              <a:gd name="connsiteY9" fmla="*/ 1030976 h 1030976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430438 w 4430438"/>
              <a:gd name="connsiteY8" fmla="*/ 1030976 h 1030976"/>
              <a:gd name="connsiteX0" fmla="*/ 0 w 3818188"/>
              <a:gd name="connsiteY0" fmla="*/ 584981 h 584981"/>
              <a:gd name="connsiteX1" fmla="*/ 636104 w 3818188"/>
              <a:gd name="connsiteY1" fmla="*/ 251026 h 584981"/>
              <a:gd name="connsiteX2" fmla="*/ 1200647 w 3818188"/>
              <a:gd name="connsiteY2" fmla="*/ 107903 h 584981"/>
              <a:gd name="connsiteX3" fmla="*/ 1796995 w 3818188"/>
              <a:gd name="connsiteY3" fmla="*/ 20438 h 584981"/>
              <a:gd name="connsiteX4" fmla="*/ 2186609 w 3818188"/>
              <a:gd name="connsiteY4" fmla="*/ 4536 h 584981"/>
              <a:gd name="connsiteX5" fmla="*/ 2568271 w 3818188"/>
              <a:gd name="connsiteY5" fmla="*/ 12486 h 584981"/>
              <a:gd name="connsiteX6" fmla="*/ 3037398 w 3818188"/>
              <a:gd name="connsiteY6" fmla="*/ 131757 h 584981"/>
              <a:gd name="connsiteX7" fmla="*/ 3514477 w 3818188"/>
              <a:gd name="connsiteY7" fmla="*/ 362344 h 584981"/>
              <a:gd name="connsiteX8" fmla="*/ 3818188 w 3818188"/>
              <a:gd name="connsiteY8" fmla="*/ 577752 h 584981"/>
              <a:gd name="connsiteX0" fmla="*/ 0 w 3794334"/>
              <a:gd name="connsiteY0" fmla="*/ 584981 h 584981"/>
              <a:gd name="connsiteX1" fmla="*/ 636104 w 3794334"/>
              <a:gd name="connsiteY1" fmla="*/ 251026 h 584981"/>
              <a:gd name="connsiteX2" fmla="*/ 1200647 w 3794334"/>
              <a:gd name="connsiteY2" fmla="*/ 107903 h 584981"/>
              <a:gd name="connsiteX3" fmla="*/ 1796995 w 3794334"/>
              <a:gd name="connsiteY3" fmla="*/ 20438 h 584981"/>
              <a:gd name="connsiteX4" fmla="*/ 2186609 w 3794334"/>
              <a:gd name="connsiteY4" fmla="*/ 4536 h 584981"/>
              <a:gd name="connsiteX5" fmla="*/ 2568271 w 3794334"/>
              <a:gd name="connsiteY5" fmla="*/ 12486 h 584981"/>
              <a:gd name="connsiteX6" fmla="*/ 3037398 w 3794334"/>
              <a:gd name="connsiteY6" fmla="*/ 131757 h 584981"/>
              <a:gd name="connsiteX7" fmla="*/ 3514477 w 3794334"/>
              <a:gd name="connsiteY7" fmla="*/ 362344 h 584981"/>
              <a:gd name="connsiteX8" fmla="*/ 3794334 w 3794334"/>
              <a:gd name="connsiteY8" fmla="*/ 553898 h 584981"/>
              <a:gd name="connsiteX0" fmla="*/ 0 w 3730724"/>
              <a:gd name="connsiteY0" fmla="*/ 561127 h 561127"/>
              <a:gd name="connsiteX1" fmla="*/ 572494 w 3730724"/>
              <a:gd name="connsiteY1" fmla="*/ 251026 h 561127"/>
              <a:gd name="connsiteX2" fmla="*/ 1137037 w 3730724"/>
              <a:gd name="connsiteY2" fmla="*/ 107903 h 561127"/>
              <a:gd name="connsiteX3" fmla="*/ 1733385 w 3730724"/>
              <a:gd name="connsiteY3" fmla="*/ 20438 h 561127"/>
              <a:gd name="connsiteX4" fmla="*/ 2122999 w 3730724"/>
              <a:gd name="connsiteY4" fmla="*/ 4536 h 561127"/>
              <a:gd name="connsiteX5" fmla="*/ 2504661 w 3730724"/>
              <a:gd name="connsiteY5" fmla="*/ 12486 h 561127"/>
              <a:gd name="connsiteX6" fmla="*/ 2973788 w 3730724"/>
              <a:gd name="connsiteY6" fmla="*/ 131757 h 561127"/>
              <a:gd name="connsiteX7" fmla="*/ 3450867 w 3730724"/>
              <a:gd name="connsiteY7" fmla="*/ 362344 h 561127"/>
              <a:gd name="connsiteX8" fmla="*/ 3730724 w 3730724"/>
              <a:gd name="connsiteY8" fmla="*/ 553898 h 561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0724" h="561127">
                <a:moveTo>
                  <a:pt x="0" y="561127"/>
                </a:moveTo>
                <a:cubicBezTo>
                  <a:pt x="217998" y="433906"/>
                  <a:pt x="382988" y="326563"/>
                  <a:pt x="572494" y="251026"/>
                </a:cubicBezTo>
                <a:cubicBezTo>
                  <a:pt x="762000" y="175489"/>
                  <a:pt x="943555" y="146334"/>
                  <a:pt x="1137037" y="107903"/>
                </a:cubicBezTo>
                <a:cubicBezTo>
                  <a:pt x="1330519" y="69472"/>
                  <a:pt x="1733385" y="20438"/>
                  <a:pt x="1733385" y="20438"/>
                </a:cubicBezTo>
                <a:cubicBezTo>
                  <a:pt x="1897712" y="3210"/>
                  <a:pt x="1994453" y="5861"/>
                  <a:pt x="2122999" y="4536"/>
                </a:cubicBezTo>
                <a:cubicBezTo>
                  <a:pt x="2251545" y="3211"/>
                  <a:pt x="2362863" y="-8717"/>
                  <a:pt x="2504661" y="12486"/>
                </a:cubicBezTo>
                <a:cubicBezTo>
                  <a:pt x="2646459" y="33689"/>
                  <a:pt x="2816087" y="73447"/>
                  <a:pt x="2973788" y="131757"/>
                </a:cubicBezTo>
                <a:cubicBezTo>
                  <a:pt x="3131489" y="190067"/>
                  <a:pt x="3324711" y="291987"/>
                  <a:pt x="3450867" y="362344"/>
                </a:cubicBezTo>
                <a:cubicBezTo>
                  <a:pt x="3577023" y="432701"/>
                  <a:pt x="3539899" y="414600"/>
                  <a:pt x="3730724" y="553898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 rot="20937481">
            <a:off x="3496562" y="2420386"/>
            <a:ext cx="3301901" cy="1268853"/>
          </a:xfrm>
          <a:custGeom>
            <a:avLst/>
            <a:gdLst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302149 w 2910177"/>
              <a:gd name="connsiteY2" fmla="*/ 532737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3386803"/>
              <a:gd name="connsiteY0" fmla="*/ 0 h 788992"/>
              <a:gd name="connsiteX1" fmla="*/ 111317 w 3386803"/>
              <a:gd name="connsiteY1" fmla="*/ 341906 h 788992"/>
              <a:gd name="connsiteX2" fmla="*/ 262392 w 3386803"/>
              <a:gd name="connsiteY2" fmla="*/ 540688 h 788992"/>
              <a:gd name="connsiteX3" fmla="*/ 469127 w 3386803"/>
              <a:gd name="connsiteY3" fmla="*/ 675861 h 788992"/>
              <a:gd name="connsiteX4" fmla="*/ 803081 w 3386803"/>
              <a:gd name="connsiteY4" fmla="*/ 739471 h 788992"/>
              <a:gd name="connsiteX5" fmla="*/ 1311965 w 3386803"/>
              <a:gd name="connsiteY5" fmla="*/ 787179 h 788992"/>
              <a:gd name="connsiteX6" fmla="*/ 2083241 w 3386803"/>
              <a:gd name="connsiteY6" fmla="*/ 771276 h 788992"/>
              <a:gd name="connsiteX7" fmla="*/ 2600076 w 3386803"/>
              <a:gd name="connsiteY7" fmla="*/ 699715 h 788992"/>
              <a:gd name="connsiteX8" fmla="*/ 3386803 w 3386803"/>
              <a:gd name="connsiteY8" fmla="*/ 526431 h 788992"/>
              <a:gd name="connsiteX0" fmla="*/ 0 w 3338456"/>
              <a:gd name="connsiteY0" fmla="*/ 0 h 788992"/>
              <a:gd name="connsiteX1" fmla="*/ 111317 w 3338456"/>
              <a:gd name="connsiteY1" fmla="*/ 341906 h 788992"/>
              <a:gd name="connsiteX2" fmla="*/ 262392 w 3338456"/>
              <a:gd name="connsiteY2" fmla="*/ 540688 h 788992"/>
              <a:gd name="connsiteX3" fmla="*/ 469127 w 3338456"/>
              <a:gd name="connsiteY3" fmla="*/ 675861 h 788992"/>
              <a:gd name="connsiteX4" fmla="*/ 803081 w 3338456"/>
              <a:gd name="connsiteY4" fmla="*/ 739471 h 788992"/>
              <a:gd name="connsiteX5" fmla="*/ 1311965 w 3338456"/>
              <a:gd name="connsiteY5" fmla="*/ 787179 h 788992"/>
              <a:gd name="connsiteX6" fmla="*/ 2083241 w 3338456"/>
              <a:gd name="connsiteY6" fmla="*/ 771276 h 788992"/>
              <a:gd name="connsiteX7" fmla="*/ 2600076 w 3338456"/>
              <a:gd name="connsiteY7" fmla="*/ 699715 h 788992"/>
              <a:gd name="connsiteX8" fmla="*/ 3338456 w 3338456"/>
              <a:gd name="connsiteY8" fmla="*/ 525098 h 788992"/>
              <a:gd name="connsiteX0" fmla="*/ 0 w 3302670"/>
              <a:gd name="connsiteY0" fmla="*/ 0 h 788992"/>
              <a:gd name="connsiteX1" fmla="*/ 111317 w 3302670"/>
              <a:gd name="connsiteY1" fmla="*/ 341906 h 788992"/>
              <a:gd name="connsiteX2" fmla="*/ 262392 w 3302670"/>
              <a:gd name="connsiteY2" fmla="*/ 540688 h 788992"/>
              <a:gd name="connsiteX3" fmla="*/ 469127 w 3302670"/>
              <a:gd name="connsiteY3" fmla="*/ 675861 h 788992"/>
              <a:gd name="connsiteX4" fmla="*/ 803081 w 3302670"/>
              <a:gd name="connsiteY4" fmla="*/ 739471 h 788992"/>
              <a:gd name="connsiteX5" fmla="*/ 1311965 w 3302670"/>
              <a:gd name="connsiteY5" fmla="*/ 787179 h 788992"/>
              <a:gd name="connsiteX6" fmla="*/ 2083241 w 3302670"/>
              <a:gd name="connsiteY6" fmla="*/ 771276 h 788992"/>
              <a:gd name="connsiteX7" fmla="*/ 2600076 w 3302670"/>
              <a:gd name="connsiteY7" fmla="*/ 699715 h 788992"/>
              <a:gd name="connsiteX8" fmla="*/ 3302670 w 3302670"/>
              <a:gd name="connsiteY8" fmla="*/ 542419 h 788992"/>
              <a:gd name="connsiteX0" fmla="*/ 0 w 3321894"/>
              <a:gd name="connsiteY0" fmla="*/ 0 h 898060"/>
              <a:gd name="connsiteX1" fmla="*/ 130541 w 3321894"/>
              <a:gd name="connsiteY1" fmla="*/ 450974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21894"/>
              <a:gd name="connsiteY0" fmla="*/ 0 h 898060"/>
              <a:gd name="connsiteX1" fmla="*/ 108462 w 3321894"/>
              <a:gd name="connsiteY1" fmla="*/ 398058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95360"/>
              <a:gd name="connsiteY0" fmla="*/ 0 h 1268853"/>
              <a:gd name="connsiteX1" fmla="*/ 181928 w 3395360"/>
              <a:gd name="connsiteY1" fmla="*/ 768851 h 1268853"/>
              <a:gd name="connsiteX2" fmla="*/ 355082 w 3395360"/>
              <a:gd name="connsiteY2" fmla="*/ 1020549 h 1268853"/>
              <a:gd name="connsiteX3" fmla="*/ 561817 w 3395360"/>
              <a:gd name="connsiteY3" fmla="*/ 1155722 h 1268853"/>
              <a:gd name="connsiteX4" fmla="*/ 895771 w 3395360"/>
              <a:gd name="connsiteY4" fmla="*/ 1219332 h 1268853"/>
              <a:gd name="connsiteX5" fmla="*/ 1404655 w 3395360"/>
              <a:gd name="connsiteY5" fmla="*/ 1267040 h 1268853"/>
              <a:gd name="connsiteX6" fmla="*/ 2175931 w 3395360"/>
              <a:gd name="connsiteY6" fmla="*/ 1251137 h 1268853"/>
              <a:gd name="connsiteX7" fmla="*/ 2692766 w 3395360"/>
              <a:gd name="connsiteY7" fmla="*/ 1179576 h 1268853"/>
              <a:gd name="connsiteX8" fmla="*/ 3395360 w 3395360"/>
              <a:gd name="connsiteY8" fmla="*/ 1022280 h 1268853"/>
              <a:gd name="connsiteX0" fmla="*/ 0 w 3301901"/>
              <a:gd name="connsiteY0" fmla="*/ 0 h 1268853"/>
              <a:gd name="connsiteX1" fmla="*/ 181928 w 3301901"/>
              <a:gd name="connsiteY1" fmla="*/ 768851 h 1268853"/>
              <a:gd name="connsiteX2" fmla="*/ 355082 w 3301901"/>
              <a:gd name="connsiteY2" fmla="*/ 1020549 h 1268853"/>
              <a:gd name="connsiteX3" fmla="*/ 561817 w 3301901"/>
              <a:gd name="connsiteY3" fmla="*/ 1155722 h 1268853"/>
              <a:gd name="connsiteX4" fmla="*/ 895771 w 3301901"/>
              <a:gd name="connsiteY4" fmla="*/ 1219332 h 1268853"/>
              <a:gd name="connsiteX5" fmla="*/ 1404655 w 3301901"/>
              <a:gd name="connsiteY5" fmla="*/ 1267040 h 1268853"/>
              <a:gd name="connsiteX6" fmla="*/ 2175931 w 3301901"/>
              <a:gd name="connsiteY6" fmla="*/ 1251137 h 1268853"/>
              <a:gd name="connsiteX7" fmla="*/ 2692766 w 3301901"/>
              <a:gd name="connsiteY7" fmla="*/ 1179576 h 1268853"/>
              <a:gd name="connsiteX8" fmla="*/ 3301901 w 3301901"/>
              <a:gd name="connsiteY8" fmla="*/ 1044549 h 1268853"/>
              <a:gd name="connsiteX0" fmla="*/ 0 w 3301901"/>
              <a:gd name="connsiteY0" fmla="*/ 0 h 1268853"/>
              <a:gd name="connsiteX1" fmla="*/ 96210 w 3301901"/>
              <a:gd name="connsiteY1" fmla="*/ 383599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01901"/>
              <a:gd name="connsiteY0" fmla="*/ 0 h 1268853"/>
              <a:gd name="connsiteX1" fmla="*/ 63471 w 3301901"/>
              <a:gd name="connsiteY1" fmla="*/ 385311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1901" h="1268853">
                <a:moveTo>
                  <a:pt x="0" y="0"/>
                </a:moveTo>
                <a:cubicBezTo>
                  <a:pt x="16035" y="63933"/>
                  <a:pt x="33150" y="257169"/>
                  <a:pt x="63471" y="385311"/>
                </a:cubicBezTo>
                <a:cubicBezTo>
                  <a:pt x="93792" y="513453"/>
                  <a:pt x="133326" y="662978"/>
                  <a:pt x="181928" y="768851"/>
                </a:cubicBezTo>
                <a:cubicBezTo>
                  <a:pt x="230530" y="874724"/>
                  <a:pt x="291767" y="956071"/>
                  <a:pt x="355082" y="1020549"/>
                </a:cubicBezTo>
                <a:cubicBezTo>
                  <a:pt x="418397" y="1085028"/>
                  <a:pt x="471702" y="1122592"/>
                  <a:pt x="561817" y="1155722"/>
                </a:cubicBezTo>
                <a:cubicBezTo>
                  <a:pt x="651932" y="1188853"/>
                  <a:pt x="755298" y="1200779"/>
                  <a:pt x="895771" y="1219332"/>
                </a:cubicBezTo>
                <a:cubicBezTo>
                  <a:pt x="1036244" y="1237885"/>
                  <a:pt x="1404655" y="1267040"/>
                  <a:pt x="1404655" y="1267040"/>
                </a:cubicBezTo>
                <a:cubicBezTo>
                  <a:pt x="1618015" y="1272341"/>
                  <a:pt x="1961246" y="1265714"/>
                  <a:pt x="2175931" y="1251137"/>
                </a:cubicBezTo>
                <a:cubicBezTo>
                  <a:pt x="2390616" y="1236560"/>
                  <a:pt x="2505104" y="1214007"/>
                  <a:pt x="2692766" y="1179576"/>
                </a:cubicBezTo>
                <a:cubicBezTo>
                  <a:pt x="2880428" y="1145145"/>
                  <a:pt x="3215762" y="1061777"/>
                  <a:pt x="3301901" y="1044549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Freeform 19"/>
          <p:cNvSpPr/>
          <p:nvPr/>
        </p:nvSpPr>
        <p:spPr>
          <a:xfrm>
            <a:off x="1275588" y="4766293"/>
            <a:ext cx="5526158" cy="1782370"/>
          </a:xfrm>
          <a:custGeom>
            <a:avLst/>
            <a:gdLst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0849 w 4993420"/>
              <a:gd name="connsiteY5" fmla="*/ 390891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379305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293705 w 4993420"/>
              <a:gd name="connsiteY12" fmla="*/ 1146265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56021 w 5216057"/>
              <a:gd name="connsiteY6" fmla="*/ 581723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818491 w 5216057"/>
              <a:gd name="connsiteY13" fmla="*/ 1400707 h 1790321"/>
              <a:gd name="connsiteX14" fmla="*/ 5216057 w 5216057"/>
              <a:gd name="connsiteY14" fmla="*/ 1790321 h 1790321"/>
              <a:gd name="connsiteX0" fmla="*/ 0 w 5398937"/>
              <a:gd name="connsiteY0" fmla="*/ 41034 h 1734662"/>
              <a:gd name="connsiteX1" fmla="*/ 556592 w 5398937"/>
              <a:gd name="connsiteY1" fmla="*/ 1277 h 1734662"/>
              <a:gd name="connsiteX2" fmla="*/ 1089329 w 5398937"/>
              <a:gd name="connsiteY2" fmla="*/ 17180 h 1734662"/>
              <a:gd name="connsiteX3" fmla="*/ 1486894 w 5398937"/>
              <a:gd name="connsiteY3" fmla="*/ 88742 h 1734662"/>
              <a:gd name="connsiteX4" fmla="*/ 1757239 w 5398937"/>
              <a:gd name="connsiteY4" fmla="*/ 247768 h 1734662"/>
              <a:gd name="connsiteX5" fmla="*/ 1828800 w 5398937"/>
              <a:gd name="connsiteY5" fmla="*/ 367037 h 1734662"/>
              <a:gd name="connsiteX6" fmla="*/ 1987826 w 5398937"/>
              <a:gd name="connsiteY6" fmla="*/ 573772 h 1734662"/>
              <a:gd name="connsiteX7" fmla="*/ 2258170 w 5398937"/>
              <a:gd name="connsiteY7" fmla="*/ 708943 h 1734662"/>
              <a:gd name="connsiteX8" fmla="*/ 2623931 w 5398937"/>
              <a:gd name="connsiteY8" fmla="*/ 756651 h 1734662"/>
              <a:gd name="connsiteX9" fmla="*/ 3061253 w 5398937"/>
              <a:gd name="connsiteY9" fmla="*/ 756651 h 1734662"/>
              <a:gd name="connsiteX10" fmla="*/ 3427013 w 5398937"/>
              <a:gd name="connsiteY10" fmla="*/ 796408 h 1734662"/>
              <a:gd name="connsiteX11" fmla="*/ 3776870 w 5398937"/>
              <a:gd name="connsiteY11" fmla="*/ 907726 h 1734662"/>
              <a:gd name="connsiteX12" fmla="*/ 4293705 w 5398937"/>
              <a:gd name="connsiteY12" fmla="*/ 1146265 h 1734662"/>
              <a:gd name="connsiteX13" fmla="*/ 4818491 w 5398937"/>
              <a:gd name="connsiteY13" fmla="*/ 1400707 h 1734662"/>
              <a:gd name="connsiteX14" fmla="*/ 5398937 w 5398937"/>
              <a:gd name="connsiteY14" fmla="*/ 1734662 h 1734662"/>
              <a:gd name="connsiteX0" fmla="*/ 0 w 5526158"/>
              <a:gd name="connsiteY0" fmla="*/ 41034 h 1782370"/>
              <a:gd name="connsiteX1" fmla="*/ 556592 w 5526158"/>
              <a:gd name="connsiteY1" fmla="*/ 1277 h 1782370"/>
              <a:gd name="connsiteX2" fmla="*/ 1089329 w 5526158"/>
              <a:gd name="connsiteY2" fmla="*/ 17180 h 1782370"/>
              <a:gd name="connsiteX3" fmla="*/ 1486894 w 5526158"/>
              <a:gd name="connsiteY3" fmla="*/ 88742 h 1782370"/>
              <a:gd name="connsiteX4" fmla="*/ 1757239 w 5526158"/>
              <a:gd name="connsiteY4" fmla="*/ 247768 h 1782370"/>
              <a:gd name="connsiteX5" fmla="*/ 1828800 w 5526158"/>
              <a:gd name="connsiteY5" fmla="*/ 367037 h 1782370"/>
              <a:gd name="connsiteX6" fmla="*/ 1987826 w 5526158"/>
              <a:gd name="connsiteY6" fmla="*/ 573772 h 1782370"/>
              <a:gd name="connsiteX7" fmla="*/ 2258170 w 5526158"/>
              <a:gd name="connsiteY7" fmla="*/ 708943 h 1782370"/>
              <a:gd name="connsiteX8" fmla="*/ 2623931 w 5526158"/>
              <a:gd name="connsiteY8" fmla="*/ 756651 h 1782370"/>
              <a:gd name="connsiteX9" fmla="*/ 3061253 w 5526158"/>
              <a:gd name="connsiteY9" fmla="*/ 756651 h 1782370"/>
              <a:gd name="connsiteX10" fmla="*/ 3427013 w 5526158"/>
              <a:gd name="connsiteY10" fmla="*/ 796408 h 1782370"/>
              <a:gd name="connsiteX11" fmla="*/ 3776870 w 5526158"/>
              <a:gd name="connsiteY11" fmla="*/ 907726 h 1782370"/>
              <a:gd name="connsiteX12" fmla="*/ 4293705 w 5526158"/>
              <a:gd name="connsiteY12" fmla="*/ 1146265 h 1782370"/>
              <a:gd name="connsiteX13" fmla="*/ 4818491 w 5526158"/>
              <a:gd name="connsiteY13" fmla="*/ 1400707 h 1782370"/>
              <a:gd name="connsiteX14" fmla="*/ 5526158 w 5526158"/>
              <a:gd name="connsiteY14" fmla="*/ 1782370 h 178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526158" h="1782370">
                <a:moveTo>
                  <a:pt x="0" y="41034"/>
                </a:moveTo>
                <a:cubicBezTo>
                  <a:pt x="187518" y="23143"/>
                  <a:pt x="375037" y="5253"/>
                  <a:pt x="556592" y="1277"/>
                </a:cubicBezTo>
                <a:cubicBezTo>
                  <a:pt x="738147" y="-2699"/>
                  <a:pt x="934279" y="2603"/>
                  <a:pt x="1089329" y="17180"/>
                </a:cubicBezTo>
                <a:cubicBezTo>
                  <a:pt x="1244379" y="31757"/>
                  <a:pt x="1375576" y="50311"/>
                  <a:pt x="1486894" y="88742"/>
                </a:cubicBezTo>
                <a:cubicBezTo>
                  <a:pt x="1598212" y="127173"/>
                  <a:pt x="1700255" y="201386"/>
                  <a:pt x="1757239" y="247768"/>
                </a:cubicBezTo>
                <a:cubicBezTo>
                  <a:pt x="1814223" y="294150"/>
                  <a:pt x="1790369" y="312703"/>
                  <a:pt x="1828800" y="367037"/>
                </a:cubicBezTo>
                <a:cubicBezTo>
                  <a:pt x="1867231" y="421371"/>
                  <a:pt x="1916264" y="516788"/>
                  <a:pt x="1987826" y="573772"/>
                </a:cubicBezTo>
                <a:cubicBezTo>
                  <a:pt x="2059388" y="630756"/>
                  <a:pt x="2152153" y="678463"/>
                  <a:pt x="2258170" y="708943"/>
                </a:cubicBezTo>
                <a:cubicBezTo>
                  <a:pt x="2364187" y="739423"/>
                  <a:pt x="2490084" y="748700"/>
                  <a:pt x="2623931" y="756651"/>
                </a:cubicBezTo>
                <a:cubicBezTo>
                  <a:pt x="2757778" y="764602"/>
                  <a:pt x="2927406" y="750025"/>
                  <a:pt x="3061253" y="756651"/>
                </a:cubicBezTo>
                <a:cubicBezTo>
                  <a:pt x="3195100" y="763277"/>
                  <a:pt x="3307744" y="771229"/>
                  <a:pt x="3427013" y="796408"/>
                </a:cubicBezTo>
                <a:cubicBezTo>
                  <a:pt x="3546282" y="821587"/>
                  <a:pt x="3632421" y="849417"/>
                  <a:pt x="3776870" y="907726"/>
                </a:cubicBezTo>
                <a:cubicBezTo>
                  <a:pt x="3921319" y="966035"/>
                  <a:pt x="4120102" y="1064102"/>
                  <a:pt x="4293705" y="1146265"/>
                </a:cubicBezTo>
                <a:cubicBezTo>
                  <a:pt x="4467308" y="1228428"/>
                  <a:pt x="4613082" y="1294690"/>
                  <a:pt x="4818491" y="1400707"/>
                </a:cubicBezTo>
                <a:cubicBezTo>
                  <a:pt x="5023900" y="1506724"/>
                  <a:pt x="5469173" y="1732674"/>
                  <a:pt x="5526158" y="178237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39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69 L -0.0059 -0.00625 L -0.01076 -0.0118 L -0.01493 -0.01643 " pathEditMode="relative" ptsTypes="AA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40741E-7 L 0.01372 -0.01019 L 0.02778 -0.0213 L 0.03872 -0.02685 L 0.05417 -0.02963 L 0.06441 -0.02685 L 0.07431 -0.02222 L 0.08403 -0.01482 " pathEditMode="relative" rAng="0" ptsTypes="AAAAAAAA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1" y="-148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0.00833 0.01204 L 0.01441 0.02731 L 0.02569 0.03796 L 0.03472 0.04444 L 0.04635 0.05046 L 0.05816 0.05417 L 0.07292 0.05833 " pathEditMode="relative" rAng="0" ptsTypes="AAAAAA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" y="291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6 L 0.01041 0.00186 " pathEditMode="relative" ptsTypes="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L 0.01025 -0.00324 L 0.01928 -0.00232 L 0.02483 0.00231 L 0.03108 0.01342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nimising DL for a set of shap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7941450" cy="4583113"/>
          </a:xfrm>
        </p:spPr>
        <p:txBody>
          <a:bodyPr/>
          <a:lstStyle/>
          <a:p>
            <a:pPr>
              <a:lnSpc>
                <a:spcPts val="3700"/>
              </a:lnSpc>
            </a:pPr>
            <a:r>
              <a:rPr lang="en-GB" dirty="0" smtClean="0"/>
              <a:t>Parameterisations {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/>
              <a:t>} represented by sets of kernels</a:t>
            </a:r>
          </a:p>
          <a:p>
            <a:pPr>
              <a:lnSpc>
                <a:spcPts val="3700"/>
              </a:lnSpc>
            </a:pPr>
            <a:r>
              <a:rPr lang="en-GB" dirty="0" smtClean="0"/>
              <a:t>Colour coding shows parameterisation</a:t>
            </a:r>
          </a:p>
          <a:p>
            <a:pPr>
              <a:lnSpc>
                <a:spcPts val="3700"/>
              </a:lnSpc>
            </a:pPr>
            <a:r>
              <a:rPr lang="en-GB" dirty="0" err="1" smtClean="0"/>
              <a:t>Nelder</a:t>
            </a:r>
            <a:r>
              <a:rPr lang="en-GB" dirty="0" smtClean="0"/>
              <a:t>-Mead optimisation</a:t>
            </a:r>
            <a:endParaRPr lang="en-GB" dirty="0"/>
          </a:p>
        </p:txBody>
      </p:sp>
      <p:pic>
        <p:nvPicPr>
          <p:cNvPr id="4" name="MDL Shape Demo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 cstate="print"/>
          <a:srcRect t="27925" b="28495"/>
          <a:stretch/>
        </p:blipFill>
        <p:spPr bwMode="auto">
          <a:xfrm>
            <a:off x="1252213" y="3699476"/>
            <a:ext cx="7583450" cy="1858909"/>
          </a:xfrm>
          <a:prstGeom prst="rect">
            <a:avLst/>
          </a:prstGeom>
          <a:noFill/>
          <a:ln w="9525">
            <a:solidFill>
              <a:schemeClr val="dk1">
                <a:shade val="95000"/>
                <a:satMod val="10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8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2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es it matter?</a:t>
            </a:r>
            <a:endParaRPr lang="en-GB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3657795"/>
              </p:ext>
            </p:extLst>
          </p:nvPr>
        </p:nvGraphicFramePr>
        <p:xfrm>
          <a:off x="1246907" y="4602272"/>
          <a:ext cx="5207177" cy="185420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2655887"/>
                <a:gridCol w="1275645"/>
                <a:gridCol w="1275645"/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chemeClr val="bg1"/>
                          </a:solidFill>
                        </a:rPr>
                        <a:t>Objective Function</a:t>
                      </a:r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A162D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bg1"/>
                          </a:solidFill>
                        </a:rPr>
                        <a:t>Parameterisation</a:t>
                      </a:r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A162D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bg1"/>
                          </a:solidFill>
                        </a:rPr>
                        <a:t>Correct </a:t>
                      </a:r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A162D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bg1"/>
                          </a:solidFill>
                        </a:rPr>
                        <a:t>Arc-length</a:t>
                      </a:r>
                      <a:r>
                        <a:rPr lang="en-GB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en-GB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A162D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Euclidean compactnes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rgbClr val="FF939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est</a:t>
                      </a:r>
                      <a:endParaRPr lang="en-GB" dirty="0"/>
                    </a:p>
                  </a:txBody>
                  <a:tcPr>
                    <a:solidFill>
                      <a:srgbClr val="33FF8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Geodesic compactness</a:t>
                      </a:r>
                      <a:endParaRPr lang="en-GB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rgbClr val="FF939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est</a:t>
                      </a:r>
                      <a:endParaRPr lang="en-GB" dirty="0"/>
                    </a:p>
                  </a:txBody>
                  <a:tcPr>
                    <a:solidFill>
                      <a:srgbClr val="33FF8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Euclidean MDL</a:t>
                      </a:r>
                      <a:endParaRPr lang="en-GB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est</a:t>
                      </a:r>
                      <a:endParaRPr lang="en-GB" dirty="0"/>
                    </a:p>
                  </a:txBody>
                  <a:tcPr>
                    <a:solidFill>
                      <a:srgbClr val="33FF8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rgbClr val="FF9393"/>
                    </a:solidFill>
                  </a:tcPr>
                </a:tc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46906" y="1709455"/>
            <a:ext cx="5878286" cy="2696290"/>
            <a:chOff x="1151906" y="1709455"/>
            <a:chExt cx="5878286" cy="269629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1151906" y="1709455"/>
              <a:ext cx="5878286" cy="26962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401525"/>
                </p:ext>
              </p:extLst>
            </p:nvPr>
          </p:nvGraphicFramePr>
          <p:xfrm>
            <a:off x="5150888" y="2303789"/>
            <a:ext cx="1785989" cy="1674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6" name="PHOTO-PAINT" r:id="rId3" imgW="3980952" imgH="3733333" progId="CorelPhotoPaint.Image.12">
                    <p:embed/>
                  </p:oleObj>
                </mc:Choice>
                <mc:Fallback>
                  <p:oleObj name="PHOTO-PAINT" r:id="rId3" imgW="3980952" imgH="3733333" progId="CorelPhotoPaint.Image.1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888" y="2303789"/>
                          <a:ext cx="1785989" cy="1674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585"/>
                </p:ext>
              </p:extLst>
            </p:nvPr>
          </p:nvGraphicFramePr>
          <p:xfrm>
            <a:off x="3192475" y="2308551"/>
            <a:ext cx="1785989" cy="1667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7" name="PHOTO-PAINT" r:id="rId5" imgW="4009524" imgH="3742857" progId="CorelPhotoPaint.Image.12">
                    <p:embed/>
                  </p:oleObj>
                </mc:Choice>
                <mc:Fallback>
                  <p:oleObj name="PHOTO-PAINT" r:id="rId5" imgW="4009524" imgH="3742857" progId="CorelPhotoPaint.Image.1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475" y="2308551"/>
                          <a:ext cx="1785989" cy="1667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641923"/>
                </p:ext>
              </p:extLst>
            </p:nvPr>
          </p:nvGraphicFramePr>
          <p:xfrm>
            <a:off x="1234063" y="2308550"/>
            <a:ext cx="1785988" cy="1665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8" name="PHOTO-PAINT" r:id="rId7" imgW="4736508" imgH="4419048" progId="CorelPhotoPaint.Image.12">
                    <p:embed/>
                  </p:oleObj>
                </mc:Choice>
                <mc:Fallback>
                  <p:oleObj name="PHOTO-PAINT" r:id="rId7" imgW="4736508" imgH="4419048" progId="CorelPhotoPaint.Image.12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063" y="2308550"/>
                          <a:ext cx="1785988" cy="166595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246907" y="1828205"/>
              <a:ext cx="174567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Set of shapes</a:t>
              </a:r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189514" y="3992507"/>
              <a:ext cx="17337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Arc-length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94459" y="1828205"/>
              <a:ext cx="372885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Parameterisation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24150" y="3992507"/>
              <a:ext cx="17337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‘Correct</a:t>
              </a:r>
              <a:endParaRPr lang="en-GB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762307" y="4763386"/>
            <a:ext cx="191386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More generally improves image interpretation and statistical pow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619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4"/>
          <p:cNvSpPr>
            <a:spLocks noChangeArrowheads="1"/>
          </p:cNvSpPr>
          <p:nvPr/>
        </p:nvSpPr>
        <p:spPr bwMode="auto">
          <a:xfrm>
            <a:off x="1228725" y="2071688"/>
            <a:ext cx="7143750" cy="20018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en-GB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76948" y="722793"/>
            <a:ext cx="7775575" cy="792163"/>
          </a:xfrm>
        </p:spPr>
        <p:txBody>
          <a:bodyPr/>
          <a:lstStyle/>
          <a:p>
            <a:pPr eaLnBrk="1" hangingPunct="1"/>
            <a:r>
              <a:rPr lang="en-GB" dirty="0" smtClean="0"/>
              <a:t>Modelling Appearance</a:t>
            </a:r>
            <a:endParaRPr lang="en-US" dirty="0" smtClean="0"/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3610" y="1609725"/>
            <a:ext cx="7775575" cy="4583113"/>
          </a:xfrm>
        </p:spPr>
        <p:txBody>
          <a:bodyPr/>
          <a:lstStyle/>
          <a:p>
            <a:pPr eaLnBrk="1" hangingPunct="1"/>
            <a:r>
              <a:rPr lang="en-GB" dirty="0" smtClean="0"/>
              <a:t>For each example</a:t>
            </a:r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endParaRPr lang="en-GB" dirty="0" smtClean="0"/>
          </a:p>
          <a:p>
            <a:pPr eaLnBrk="1" hangingPunct="1"/>
            <a:r>
              <a:rPr lang="en-GB" dirty="0" smtClean="0"/>
              <a:t>For the training set</a:t>
            </a:r>
            <a:endParaRPr lang="en-US" dirty="0" smtClean="0"/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6794500" y="3049588"/>
            <a:ext cx="1400175" cy="457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GB" sz="2400">
                <a:latin typeface="Times New Roman" pitchFamily="18" charset="0"/>
                <a:cs typeface="Arial" charset="0"/>
              </a:rPr>
              <a:t>Texture </a:t>
            </a:r>
            <a:r>
              <a:rPr lang="en-GB" sz="2400" b="1">
                <a:latin typeface="Times New Roman" pitchFamily="18" charset="0"/>
                <a:cs typeface="Arial" charset="0"/>
              </a:rPr>
              <a:t>g</a:t>
            </a:r>
            <a:endParaRPr lang="en-GB" sz="2400">
              <a:latin typeface="Times New Roman" pitchFamily="18" charset="0"/>
              <a:cs typeface="Arial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395663" y="3336925"/>
            <a:ext cx="1008062" cy="7016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GB" sz="2000" i="1" dirty="0">
                <a:latin typeface="Times New Roman" pitchFamily="18" charset="0"/>
                <a:cs typeface="Arial" charset="0"/>
              </a:rPr>
              <a:t>Warp to</a:t>
            </a:r>
          </a:p>
          <a:p>
            <a:pPr algn="ctr" eaLnBrk="0" hangingPunct="0">
              <a:spcBef>
                <a:spcPct val="0"/>
              </a:spcBef>
            </a:pPr>
            <a:r>
              <a:rPr lang="en-GB" sz="2000" i="1" dirty="0">
                <a:latin typeface="Times New Roman" pitchFamily="18" charset="0"/>
                <a:cs typeface="Arial" charset="0"/>
              </a:rPr>
              <a:t>mean</a:t>
            </a:r>
            <a:endParaRPr lang="en-GB" sz="2400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081" name="Picture 9" descr="face+pts2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62075" y="2141538"/>
            <a:ext cx="1951038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 descr="shape_free_face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84688" y="2633663"/>
            <a:ext cx="1265237" cy="132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5868988" y="3287713"/>
            <a:ext cx="1030287" cy="701675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GB" sz="2000" i="1">
                <a:latin typeface="Times New Roman" pitchFamily="18" charset="0"/>
                <a:cs typeface="Arial" charset="0"/>
              </a:rPr>
              <a:t>Raster scan</a:t>
            </a:r>
            <a:endParaRPr lang="en-GB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1520825" y="6242050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6242050"/>
                        <a:ext cx="13938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3281512" y="5126038"/>
            <a:ext cx="4810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dirty="0">
                <a:cs typeface="Arial" charset="0"/>
              </a:rPr>
              <a:t>+</a:t>
            </a:r>
          </a:p>
        </p:txBody>
      </p:sp>
      <p:sp>
        <p:nvSpPr>
          <p:cNvPr id="3085" name="Text Box 5"/>
          <p:cNvSpPr txBox="1">
            <a:spLocks noChangeArrowheads="1"/>
          </p:cNvSpPr>
          <p:nvPr/>
        </p:nvSpPr>
        <p:spPr bwMode="auto">
          <a:xfrm>
            <a:off x="5759450" y="5126038"/>
            <a:ext cx="481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>
                <a:cs typeface="Arial" charset="0"/>
              </a:rPr>
              <a:t>=</a:t>
            </a:r>
          </a:p>
        </p:txBody>
      </p:sp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4064000" y="6208713"/>
          <a:ext cx="1390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4" imgW="774360" imgH="241200" progId="Equation.DSMT4">
                  <p:embed/>
                </p:oleObj>
              </mc:Choice>
              <mc:Fallback>
                <p:oleObj name="Equation" r:id="rId14" imgW="7743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6208713"/>
                        <a:ext cx="13906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4"/>
          <p:cNvSpPr txBox="1">
            <a:spLocks noChangeArrowheads="1"/>
          </p:cNvSpPr>
          <p:nvPr/>
        </p:nvSpPr>
        <p:spPr bwMode="auto">
          <a:xfrm>
            <a:off x="3746500" y="2112404"/>
            <a:ext cx="1400175" cy="4572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GB" sz="2400">
                <a:latin typeface="Times New Roman" pitchFamily="18" charset="0"/>
                <a:cs typeface="Arial" charset="0"/>
              </a:rPr>
              <a:t>Shape </a:t>
            </a:r>
            <a:r>
              <a:rPr lang="en-GB" sz="2400" b="1">
                <a:latin typeface="Times New Roman" pitchFamily="18" charset="0"/>
                <a:cs typeface="Arial" charset="0"/>
              </a:rPr>
              <a:t>x</a:t>
            </a:r>
            <a:endParaRPr lang="en-GB" sz="2400">
              <a:latin typeface="Times New Roman" pitchFamily="18" charset="0"/>
              <a:cs typeface="Arial" charset="0"/>
            </a:endParaRPr>
          </a:p>
        </p:txBody>
      </p:sp>
      <p:pic>
        <p:nvPicPr>
          <p:cNvPr id="26" name="tim_shape_mode4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36332" y="4668837"/>
            <a:ext cx="20923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tim_tex_mode1.wmv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705225" y="4670425"/>
            <a:ext cx="2089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tim_app_mode2.wmv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246813" y="4664075"/>
            <a:ext cx="2106612" cy="157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433923" y="3288331"/>
            <a:ext cx="963823" cy="197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5877702" y="3288331"/>
            <a:ext cx="963823" cy="197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3463961" y="2362137"/>
            <a:ext cx="3994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8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08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8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>
                <p:cTn id="2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video>
              <p:cMediaNode>
                <p:cTn id="2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DL for Appearance Models</a:t>
            </a:r>
            <a:endParaRPr lang="en-US" dirty="0" smtClean="0"/>
          </a:p>
        </p:txBody>
      </p:sp>
      <p:graphicFrame>
        <p:nvGraphicFramePr>
          <p:cNvPr id="5122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2670043"/>
              </p:ext>
            </p:extLst>
          </p:nvPr>
        </p:nvGraphicFramePr>
        <p:xfrm>
          <a:off x="2976083" y="5751331"/>
          <a:ext cx="3443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4" imgW="1765080" imgH="241200" progId="Equation.DSMT4">
                  <p:embed/>
                </p:oleObj>
              </mc:Choice>
              <mc:Fallback>
                <p:oleObj name="Equation" r:id="rId4" imgW="176508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83" y="5751331"/>
                        <a:ext cx="34432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4243" y="1581150"/>
            <a:ext cx="7775575" cy="4878388"/>
          </a:xfrm>
        </p:spPr>
        <p:txBody>
          <a:bodyPr/>
          <a:lstStyle/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000"/>
              </a:lnSpc>
            </a:pPr>
            <a:endParaRPr lang="en-GB" dirty="0" smtClean="0"/>
          </a:p>
          <a:p>
            <a:pPr eaLnBrk="1" hangingPunct="1">
              <a:lnSpc>
                <a:spcPts val="3300"/>
              </a:lnSpc>
            </a:pPr>
            <a:r>
              <a:rPr lang="en-GB" dirty="0" smtClean="0"/>
              <a:t>Optimise correspondences </a:t>
            </a:r>
            <a:r>
              <a:rPr lang="en-GB" i="1" dirty="0" smtClean="0">
                <a:solidFill>
                  <a:srgbClr val="EB354F"/>
                </a:solidFill>
              </a:rPr>
              <a:t>in image space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o minimise </a:t>
            </a:r>
            <a:endParaRPr lang="en-US" dirty="0" smtClean="0"/>
          </a:p>
        </p:txBody>
      </p:sp>
      <p:grpSp>
        <p:nvGrpSpPr>
          <p:cNvPr id="5128" name="Group 4"/>
          <p:cNvGrpSpPr>
            <a:grpSpLocks/>
          </p:cNvGrpSpPr>
          <p:nvPr/>
        </p:nvGrpSpPr>
        <p:grpSpPr bwMode="auto">
          <a:xfrm>
            <a:off x="1223963" y="1542091"/>
            <a:ext cx="6207125" cy="3413125"/>
            <a:chOff x="1209" y="832"/>
            <a:chExt cx="3910" cy="2150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1210" y="920"/>
              <a:ext cx="473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Times New Roman" pitchFamily="18" charset="0"/>
                </a:rPr>
                <a:t>I</a:t>
              </a:r>
              <a:r>
                <a:rPr lang="en-GB" baseline="-25000">
                  <a:latin typeface="Times New Roman" pitchFamily="18" charset="0"/>
                </a:rPr>
                <a:t>1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auto">
            <a:xfrm>
              <a:off x="1847" y="920"/>
              <a:ext cx="473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Times New Roman" pitchFamily="18" charset="0"/>
                </a:rPr>
                <a:t>I</a:t>
              </a:r>
              <a:r>
                <a:rPr lang="en-GB" baseline="-25000">
                  <a:latin typeface="Times New Roman" pitchFamily="18" charset="0"/>
                </a:rPr>
                <a:t>2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5131" name="Rectangle 7"/>
            <p:cNvSpPr>
              <a:spLocks noChangeArrowheads="1"/>
            </p:cNvSpPr>
            <p:nvPr/>
          </p:nvSpPr>
          <p:spPr bwMode="auto">
            <a:xfrm>
              <a:off x="3029" y="920"/>
              <a:ext cx="473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Times New Roman" pitchFamily="18" charset="0"/>
                </a:rPr>
                <a:t>I</a:t>
              </a:r>
              <a:r>
                <a:rPr lang="en-GB" baseline="-25000">
                  <a:latin typeface="Times New Roman" pitchFamily="18" charset="0"/>
                </a:rPr>
                <a:t>n-1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5132" name="Rectangle 8"/>
            <p:cNvSpPr>
              <a:spLocks noChangeArrowheads="1"/>
            </p:cNvSpPr>
            <p:nvPr/>
          </p:nvSpPr>
          <p:spPr bwMode="auto">
            <a:xfrm>
              <a:off x="3660" y="920"/>
              <a:ext cx="473" cy="3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Times New Roman" pitchFamily="18" charset="0"/>
                </a:rPr>
                <a:t>I</a:t>
              </a:r>
              <a:r>
                <a:rPr lang="en-GB" baseline="-25000">
                  <a:latin typeface="Times New Roman" pitchFamily="18" charset="0"/>
                </a:rPr>
                <a:t>n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5133" name="Text Box 9"/>
            <p:cNvSpPr txBox="1">
              <a:spLocks noChangeArrowheads="1"/>
            </p:cNvSpPr>
            <p:nvPr/>
          </p:nvSpPr>
          <p:spPr bwMode="auto">
            <a:xfrm>
              <a:off x="2437" y="832"/>
              <a:ext cx="500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4800">
                  <a:cs typeface="Arial" charset="0"/>
                </a:rPr>
                <a:t>…</a:t>
              </a:r>
            </a:p>
          </p:txBody>
        </p:sp>
        <p:sp>
          <p:nvSpPr>
            <p:cNvPr id="5134" name="Rectangle 10"/>
            <p:cNvSpPr>
              <a:spLocks noChangeArrowheads="1"/>
            </p:cNvSpPr>
            <p:nvPr/>
          </p:nvSpPr>
          <p:spPr bwMode="auto">
            <a:xfrm>
              <a:off x="1212" y="1779"/>
              <a:ext cx="473" cy="37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5" name="Rectangle 11"/>
            <p:cNvSpPr>
              <a:spLocks noChangeArrowheads="1"/>
            </p:cNvSpPr>
            <p:nvPr/>
          </p:nvSpPr>
          <p:spPr bwMode="auto">
            <a:xfrm>
              <a:off x="1849" y="1779"/>
              <a:ext cx="473" cy="37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3031" y="1779"/>
              <a:ext cx="473" cy="37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7" name="Rectangle 13"/>
            <p:cNvSpPr>
              <a:spLocks noChangeArrowheads="1"/>
            </p:cNvSpPr>
            <p:nvPr/>
          </p:nvSpPr>
          <p:spPr bwMode="auto">
            <a:xfrm>
              <a:off x="3662" y="1779"/>
              <a:ext cx="473" cy="37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38" name="Text Box 14"/>
            <p:cNvSpPr txBox="1">
              <a:spLocks noChangeArrowheads="1"/>
            </p:cNvSpPr>
            <p:nvPr/>
          </p:nvSpPr>
          <p:spPr bwMode="auto">
            <a:xfrm>
              <a:off x="2436" y="1645"/>
              <a:ext cx="500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4800">
                  <a:cs typeface="Arial" charset="0"/>
                </a:rPr>
                <a:t>…</a:t>
              </a:r>
            </a:p>
          </p:txBody>
        </p:sp>
        <p:sp>
          <p:nvSpPr>
            <p:cNvPr id="5139" name="Rectangle 15"/>
            <p:cNvSpPr>
              <a:spLocks noChangeArrowheads="1"/>
            </p:cNvSpPr>
            <p:nvPr/>
          </p:nvSpPr>
          <p:spPr bwMode="auto">
            <a:xfrm>
              <a:off x="2389" y="2610"/>
              <a:ext cx="473" cy="37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Model</a:t>
              </a:r>
              <a:endParaRPr lang="en-US"/>
            </a:p>
          </p:txBody>
        </p:sp>
        <p:sp>
          <p:nvSpPr>
            <p:cNvPr id="5140" name="Freeform 16"/>
            <p:cNvSpPr>
              <a:spLocks/>
            </p:cNvSpPr>
            <p:nvPr/>
          </p:nvSpPr>
          <p:spPr bwMode="auto">
            <a:xfrm>
              <a:off x="1459" y="2160"/>
              <a:ext cx="928" cy="633"/>
            </a:xfrm>
            <a:custGeom>
              <a:avLst/>
              <a:gdLst>
                <a:gd name="T0" fmla="*/ 1435 w 1435"/>
                <a:gd name="T1" fmla="*/ 979 h 979"/>
                <a:gd name="T2" fmla="*/ 393 w 1435"/>
                <a:gd name="T3" fmla="*/ 695 h 979"/>
                <a:gd name="T4" fmla="*/ 0 w 1435"/>
                <a:gd name="T5" fmla="*/ 0 h 979"/>
                <a:gd name="T6" fmla="*/ 0 60000 65536"/>
                <a:gd name="T7" fmla="*/ 0 60000 65536"/>
                <a:gd name="T8" fmla="*/ 0 60000 65536"/>
                <a:gd name="T9" fmla="*/ 0 w 1435"/>
                <a:gd name="T10" fmla="*/ 0 h 979"/>
                <a:gd name="T11" fmla="*/ 1435 w 1435"/>
                <a:gd name="T12" fmla="*/ 979 h 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5" h="979">
                  <a:moveTo>
                    <a:pt x="1435" y="979"/>
                  </a:moveTo>
                  <a:cubicBezTo>
                    <a:pt x="1033" y="918"/>
                    <a:pt x="632" y="858"/>
                    <a:pt x="393" y="695"/>
                  </a:cubicBezTo>
                  <a:cubicBezTo>
                    <a:pt x="154" y="532"/>
                    <a:pt x="77" y="266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1" name="Freeform 17"/>
            <p:cNvSpPr>
              <a:spLocks/>
            </p:cNvSpPr>
            <p:nvPr/>
          </p:nvSpPr>
          <p:spPr bwMode="auto">
            <a:xfrm flipH="1">
              <a:off x="2860" y="2162"/>
              <a:ext cx="1000" cy="633"/>
            </a:xfrm>
            <a:custGeom>
              <a:avLst/>
              <a:gdLst>
                <a:gd name="T0" fmla="*/ 1435 w 1435"/>
                <a:gd name="T1" fmla="*/ 979 h 979"/>
                <a:gd name="T2" fmla="*/ 393 w 1435"/>
                <a:gd name="T3" fmla="*/ 695 h 979"/>
                <a:gd name="T4" fmla="*/ 0 w 1435"/>
                <a:gd name="T5" fmla="*/ 0 h 979"/>
                <a:gd name="T6" fmla="*/ 0 60000 65536"/>
                <a:gd name="T7" fmla="*/ 0 60000 65536"/>
                <a:gd name="T8" fmla="*/ 0 60000 65536"/>
                <a:gd name="T9" fmla="*/ 0 w 1435"/>
                <a:gd name="T10" fmla="*/ 0 h 979"/>
                <a:gd name="T11" fmla="*/ 1435 w 1435"/>
                <a:gd name="T12" fmla="*/ 979 h 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5" h="979">
                  <a:moveTo>
                    <a:pt x="1435" y="979"/>
                  </a:moveTo>
                  <a:cubicBezTo>
                    <a:pt x="1033" y="918"/>
                    <a:pt x="632" y="858"/>
                    <a:pt x="393" y="695"/>
                  </a:cubicBezTo>
                  <a:cubicBezTo>
                    <a:pt x="154" y="532"/>
                    <a:pt x="77" y="266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2" name="Freeform 18"/>
            <p:cNvSpPr>
              <a:spLocks/>
            </p:cNvSpPr>
            <p:nvPr/>
          </p:nvSpPr>
          <p:spPr bwMode="auto">
            <a:xfrm>
              <a:off x="2054" y="2165"/>
              <a:ext cx="336" cy="562"/>
            </a:xfrm>
            <a:custGeom>
              <a:avLst/>
              <a:gdLst>
                <a:gd name="T0" fmla="*/ 1435 w 1435"/>
                <a:gd name="T1" fmla="*/ 979 h 979"/>
                <a:gd name="T2" fmla="*/ 393 w 1435"/>
                <a:gd name="T3" fmla="*/ 695 h 979"/>
                <a:gd name="T4" fmla="*/ 0 w 1435"/>
                <a:gd name="T5" fmla="*/ 0 h 979"/>
                <a:gd name="T6" fmla="*/ 0 60000 65536"/>
                <a:gd name="T7" fmla="*/ 0 60000 65536"/>
                <a:gd name="T8" fmla="*/ 0 60000 65536"/>
                <a:gd name="T9" fmla="*/ 0 w 1435"/>
                <a:gd name="T10" fmla="*/ 0 h 979"/>
                <a:gd name="T11" fmla="*/ 1435 w 1435"/>
                <a:gd name="T12" fmla="*/ 979 h 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5" h="979">
                  <a:moveTo>
                    <a:pt x="1435" y="979"/>
                  </a:moveTo>
                  <a:cubicBezTo>
                    <a:pt x="1033" y="918"/>
                    <a:pt x="632" y="858"/>
                    <a:pt x="393" y="695"/>
                  </a:cubicBezTo>
                  <a:cubicBezTo>
                    <a:pt x="154" y="532"/>
                    <a:pt x="77" y="266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3" name="Freeform 19"/>
            <p:cNvSpPr>
              <a:spLocks/>
            </p:cNvSpPr>
            <p:nvPr/>
          </p:nvSpPr>
          <p:spPr bwMode="auto">
            <a:xfrm flipH="1">
              <a:off x="2865" y="2163"/>
              <a:ext cx="397" cy="556"/>
            </a:xfrm>
            <a:custGeom>
              <a:avLst/>
              <a:gdLst>
                <a:gd name="T0" fmla="*/ 1435 w 1435"/>
                <a:gd name="T1" fmla="*/ 979 h 979"/>
                <a:gd name="T2" fmla="*/ 393 w 1435"/>
                <a:gd name="T3" fmla="*/ 695 h 979"/>
                <a:gd name="T4" fmla="*/ 0 w 1435"/>
                <a:gd name="T5" fmla="*/ 0 h 979"/>
                <a:gd name="T6" fmla="*/ 0 60000 65536"/>
                <a:gd name="T7" fmla="*/ 0 60000 65536"/>
                <a:gd name="T8" fmla="*/ 0 60000 65536"/>
                <a:gd name="T9" fmla="*/ 0 w 1435"/>
                <a:gd name="T10" fmla="*/ 0 h 979"/>
                <a:gd name="T11" fmla="*/ 1435 w 1435"/>
                <a:gd name="T12" fmla="*/ 979 h 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5" h="979">
                  <a:moveTo>
                    <a:pt x="1435" y="979"/>
                  </a:moveTo>
                  <a:cubicBezTo>
                    <a:pt x="1033" y="918"/>
                    <a:pt x="632" y="858"/>
                    <a:pt x="393" y="695"/>
                  </a:cubicBezTo>
                  <a:cubicBezTo>
                    <a:pt x="154" y="532"/>
                    <a:pt x="77" y="266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4" name="Text Box 20"/>
            <p:cNvSpPr txBox="1">
              <a:spLocks noChangeArrowheads="1"/>
            </p:cNvSpPr>
            <p:nvPr/>
          </p:nvSpPr>
          <p:spPr bwMode="auto">
            <a:xfrm>
              <a:off x="4219" y="1764"/>
              <a:ext cx="9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cs typeface="Arial" charset="0"/>
                </a:rPr>
                <a:t>Synthesized</a:t>
              </a:r>
            </a:p>
            <a:p>
              <a:pPr>
                <a:spcBef>
                  <a:spcPct val="0"/>
                </a:spcBef>
              </a:pPr>
              <a:r>
                <a:rPr lang="en-US">
                  <a:cs typeface="Arial" charset="0"/>
                </a:rPr>
                <a:t>images</a:t>
              </a:r>
            </a:p>
          </p:txBody>
        </p:sp>
        <p:sp>
          <p:nvSpPr>
            <p:cNvPr id="5145" name="Text Box 21"/>
            <p:cNvSpPr txBox="1">
              <a:spLocks noChangeArrowheads="1"/>
            </p:cNvSpPr>
            <p:nvPr/>
          </p:nvSpPr>
          <p:spPr bwMode="auto">
            <a:xfrm>
              <a:off x="4228" y="914"/>
              <a:ext cx="68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>
                  <a:cs typeface="Arial" charset="0"/>
                </a:rPr>
                <a:t>Input images</a:t>
              </a:r>
            </a:p>
          </p:txBody>
        </p:sp>
        <p:sp>
          <p:nvSpPr>
            <p:cNvPr id="5146" name="Line 22"/>
            <p:cNvSpPr>
              <a:spLocks noChangeShapeType="1"/>
            </p:cNvSpPr>
            <p:nvPr/>
          </p:nvSpPr>
          <p:spPr bwMode="auto">
            <a:xfrm>
              <a:off x="1438" y="1320"/>
              <a:ext cx="1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7" name="Line 23"/>
            <p:cNvSpPr>
              <a:spLocks noChangeShapeType="1"/>
            </p:cNvSpPr>
            <p:nvPr/>
          </p:nvSpPr>
          <p:spPr bwMode="auto">
            <a:xfrm>
              <a:off x="2086" y="1323"/>
              <a:ext cx="1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8" name="Text Box 24"/>
            <p:cNvSpPr txBox="1">
              <a:spLocks noChangeArrowheads="1"/>
            </p:cNvSpPr>
            <p:nvPr/>
          </p:nvSpPr>
          <p:spPr bwMode="auto">
            <a:xfrm>
              <a:off x="2154" y="1245"/>
              <a:ext cx="103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>
                  <a:cs typeface="Arial" charset="0"/>
                </a:rPr>
                <a:t>Pixel discrepancies</a:t>
              </a:r>
            </a:p>
          </p:txBody>
        </p:sp>
        <p:sp>
          <p:nvSpPr>
            <p:cNvPr id="5149" name="Line 25"/>
            <p:cNvSpPr>
              <a:spLocks noChangeShapeType="1"/>
            </p:cNvSpPr>
            <p:nvPr/>
          </p:nvSpPr>
          <p:spPr bwMode="auto">
            <a:xfrm>
              <a:off x="3270" y="1314"/>
              <a:ext cx="1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0" name="Line 26"/>
            <p:cNvSpPr>
              <a:spLocks noChangeShapeType="1"/>
            </p:cNvSpPr>
            <p:nvPr/>
          </p:nvSpPr>
          <p:spPr bwMode="auto">
            <a:xfrm>
              <a:off x="3908" y="1325"/>
              <a:ext cx="1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3" name="Object 27"/>
            <p:cNvGraphicFramePr>
              <a:graphicFrameLocks noChangeAspect="1"/>
            </p:cNvGraphicFramePr>
            <p:nvPr/>
          </p:nvGraphicFramePr>
          <p:xfrm>
            <a:off x="2442" y="2343"/>
            <a:ext cx="32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" y="2343"/>
                          <a:ext cx="322" cy="2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8"/>
            <p:cNvGraphicFramePr>
              <a:graphicFrameLocks noChangeAspect="1"/>
            </p:cNvGraphicFramePr>
            <p:nvPr/>
          </p:nvGraphicFramePr>
          <p:xfrm>
            <a:off x="2424" y="1587"/>
            <a:ext cx="47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2" name="Equation" r:id="rId8" imgW="444240" imgH="228600" progId="Equation.DSMT4">
                    <p:embed/>
                  </p:oleObj>
                </mc:Choice>
                <mc:Fallback>
                  <p:oleObj name="Equation" r:id="rId8" imgW="44424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1587"/>
                          <a:ext cx="477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29"/>
            <p:cNvGraphicFramePr>
              <a:graphicFrameLocks noChangeAspect="1"/>
            </p:cNvGraphicFramePr>
            <p:nvPr/>
          </p:nvGraphicFramePr>
          <p:xfrm>
            <a:off x="1209" y="2454"/>
            <a:ext cx="43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" name="Equation" r:id="rId10" imgW="380880" imgH="241200" progId="Equation.DSMT4">
                    <p:embed/>
                  </p:oleObj>
                </mc:Choice>
                <mc:Fallback>
                  <p:oleObj name="Equation" r:id="rId10" imgW="38088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454"/>
                          <a:ext cx="437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 descr="CJT 10-08_Page_07_Image_0001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2105202" y="4791176"/>
            <a:ext cx="796198" cy="892932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7612149" y="1667186"/>
            <a:ext cx="1087395" cy="4652779"/>
            <a:chOff x="7612149" y="1645920"/>
            <a:chExt cx="1087395" cy="4652779"/>
          </a:xfrm>
        </p:grpSpPr>
        <p:grpSp>
          <p:nvGrpSpPr>
            <p:cNvPr id="60" name="Group 59"/>
            <p:cNvGrpSpPr/>
            <p:nvPr/>
          </p:nvGrpSpPr>
          <p:grpSpPr>
            <a:xfrm>
              <a:off x="7612149" y="1645920"/>
              <a:ext cx="1087395" cy="4652779"/>
              <a:chOff x="7612149" y="1645920"/>
              <a:chExt cx="1087395" cy="4652779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7624132" y="1645920"/>
                <a:ext cx="1062775" cy="1131786"/>
                <a:chOff x="7632651" y="1635568"/>
                <a:chExt cx="1062775" cy="1131786"/>
              </a:xfrm>
            </p:grpSpPr>
            <p:sp>
              <p:nvSpPr>
                <p:cNvPr id="56" name="Rectangle 55"/>
                <p:cNvSpPr/>
                <p:nvPr/>
              </p:nvSpPr>
              <p:spPr bwMode="auto">
                <a:xfrm>
                  <a:off x="7632651" y="1635568"/>
                  <a:ext cx="1062775" cy="1131786"/>
                </a:xfrm>
                <a:prstGeom prst="rect">
                  <a:avLst/>
                </a:prstGeom>
                <a:solidFill>
                  <a:schemeClr val="accent1">
                    <a:lumMod val="9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pic>
              <p:nvPicPr>
                <p:cNvPr id="43" name="Picture 42" descr="CJT 10-08_Page_07_Image_0001.jpg"/>
                <p:cNvPicPr>
                  <a:picLocks noChangeAspect="1"/>
                </p:cNvPicPr>
                <p:nvPr/>
              </p:nvPicPr>
              <p:blipFill>
                <a:blip r:embed="rId12" cstate="print"/>
                <a:stretch>
                  <a:fillRect/>
                </a:stretch>
              </p:blipFill>
              <p:spPr>
                <a:xfrm>
                  <a:off x="7715868" y="1689761"/>
                  <a:ext cx="908003" cy="1018320"/>
                </a:xfrm>
                <a:prstGeom prst="rect">
                  <a:avLst/>
                </a:prstGeom>
              </p:spPr>
            </p:pic>
          </p:grpSp>
          <p:grpSp>
            <p:nvGrpSpPr>
              <p:cNvPr id="58" name="Group 57"/>
              <p:cNvGrpSpPr/>
              <p:nvPr/>
            </p:nvGrpSpPr>
            <p:grpSpPr>
              <a:xfrm>
                <a:off x="7617864" y="2836872"/>
                <a:ext cx="1077172" cy="1139409"/>
                <a:chOff x="7626383" y="2776713"/>
                <a:chExt cx="1077172" cy="1139409"/>
              </a:xfrm>
            </p:grpSpPr>
            <p:sp>
              <p:nvSpPr>
                <p:cNvPr id="54" name="Rectangle 53"/>
                <p:cNvSpPr/>
                <p:nvPr/>
              </p:nvSpPr>
              <p:spPr bwMode="auto">
                <a:xfrm>
                  <a:off x="7626383" y="2776713"/>
                  <a:ext cx="1077172" cy="1139409"/>
                </a:xfrm>
                <a:prstGeom prst="rect">
                  <a:avLst/>
                </a:prstGeom>
                <a:solidFill>
                  <a:srgbClr val="8AC81A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pic>
              <p:nvPicPr>
                <p:cNvPr id="44" name="Picture 43" descr="CJT 10-08_Page_07_Image_0002.jp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12417" y="2833862"/>
                  <a:ext cx="908003" cy="1018320"/>
                </a:xfrm>
                <a:prstGeom prst="rect">
                  <a:avLst/>
                </a:prstGeom>
              </p:spPr>
            </p:pic>
          </p:grpSp>
          <p:grpSp>
            <p:nvGrpSpPr>
              <p:cNvPr id="52" name="Group 51"/>
              <p:cNvGrpSpPr/>
              <p:nvPr/>
            </p:nvGrpSpPr>
            <p:grpSpPr>
              <a:xfrm>
                <a:off x="7612149" y="4037412"/>
                <a:ext cx="1087395" cy="2261287"/>
                <a:chOff x="7624119" y="3855308"/>
                <a:chExt cx="1087395" cy="2261287"/>
              </a:xfrm>
            </p:grpSpPr>
            <p:sp>
              <p:nvSpPr>
                <p:cNvPr id="51" name="Rectangle 50"/>
                <p:cNvSpPr/>
                <p:nvPr/>
              </p:nvSpPr>
              <p:spPr bwMode="auto">
                <a:xfrm>
                  <a:off x="7624119" y="3855308"/>
                  <a:ext cx="1087395" cy="2261287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pic>
              <p:nvPicPr>
                <p:cNvPr id="45" name="Picture 3"/>
                <p:cNvPicPr>
                  <a:picLocks noChangeAspect="1" noChangeArrowheads="1"/>
                </p:cNvPicPr>
                <p:nvPr/>
              </p:nvPicPr>
              <p:blipFill>
                <a:blip r:embed="rId14" cstate="print"/>
                <a:srcRect l="33579" t="20526" r="25579" b="11937"/>
                <a:stretch>
                  <a:fillRect/>
                </a:stretch>
              </p:blipFill>
              <p:spPr bwMode="auto">
                <a:xfrm>
                  <a:off x="7697347" y="3951358"/>
                  <a:ext cx="945044" cy="9767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46" name="Group 10"/>
                <p:cNvGrpSpPr/>
                <p:nvPr/>
              </p:nvGrpSpPr>
              <p:grpSpPr>
                <a:xfrm>
                  <a:off x="7714557" y="5051957"/>
                  <a:ext cx="910625" cy="1018244"/>
                  <a:chOff x="3385751" y="3447534"/>
                  <a:chExt cx="2038865" cy="2279822"/>
                </a:xfrm>
              </p:grpSpPr>
              <p:sp>
                <p:nvSpPr>
                  <p:cNvPr id="47" name="Rectangle 46"/>
                  <p:cNvSpPr/>
                  <p:nvPr/>
                </p:nvSpPr>
                <p:spPr bwMode="auto">
                  <a:xfrm>
                    <a:off x="3385751" y="3447534"/>
                    <a:ext cx="2038865" cy="2279822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  <p:pic>
                <p:nvPicPr>
                  <p:cNvPr id="48" name="Picture 47" descr="CJT 10-08_Page_09_Image_0008.jpg"/>
                  <p:cNvPicPr>
                    <a:picLocks noChangeAspect="1"/>
                  </p:cNvPicPr>
                  <p:nvPr/>
                </p:nvPicPr>
                <p:blipFill>
                  <a:blip r:embed="rId15" cstate="print"/>
                  <a:stretch>
                    <a:fillRect/>
                  </a:stretch>
                </p:blipFill>
                <p:spPr>
                  <a:xfrm>
                    <a:off x="3454017" y="3567417"/>
                    <a:ext cx="1897597" cy="2042552"/>
                  </a:xfrm>
                  <a:prstGeom prst="rect">
                    <a:avLst/>
                  </a:prstGeom>
                </p:spPr>
              </p:pic>
            </p:grpSp>
          </p:grpSp>
        </p:grpSp>
        <p:sp>
          <p:nvSpPr>
            <p:cNvPr id="49" name="TextBox 48"/>
            <p:cNvSpPr txBox="1"/>
            <p:nvPr/>
          </p:nvSpPr>
          <p:spPr>
            <a:xfrm>
              <a:off x="7705344" y="4096512"/>
              <a:ext cx="90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Shape</a:t>
              </a:r>
              <a:endParaRPr lang="en-GB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Appearance Model Optimisation</a:t>
            </a:r>
            <a:endParaRPr lang="en-US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endParaRPr lang="en-GB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16389" name="Text Box 21"/>
          <p:cNvSpPr txBox="1">
            <a:spLocks noChangeArrowheads="1"/>
          </p:cNvSpPr>
          <p:nvPr/>
        </p:nvSpPr>
        <p:spPr bwMode="auto">
          <a:xfrm>
            <a:off x="1524732" y="3788264"/>
            <a:ext cx="1550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GB" sz="2000" dirty="0" smtClean="0">
                <a:latin typeface="Times New Roman" pitchFamily="18" charset="0"/>
              </a:rPr>
              <a:t>Model Mea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1958485" y="6166827"/>
            <a:ext cx="966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sz="2000" dirty="0">
                <a:latin typeface="Times New Roman" pitchFamily="18" charset="0"/>
              </a:rPr>
              <a:t>Mode 1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6391" name="Text Box 24"/>
          <p:cNvSpPr txBox="1">
            <a:spLocks noChangeArrowheads="1"/>
          </p:cNvSpPr>
          <p:nvPr/>
        </p:nvSpPr>
        <p:spPr bwMode="auto">
          <a:xfrm>
            <a:off x="4579332" y="6155104"/>
            <a:ext cx="966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sz="2000" dirty="0">
                <a:latin typeface="Times New Roman" pitchFamily="18" charset="0"/>
              </a:rPr>
              <a:t>Mode 2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6392" name="Text Box 25"/>
          <p:cNvSpPr txBox="1">
            <a:spLocks noChangeArrowheads="1"/>
          </p:cNvSpPr>
          <p:nvPr/>
        </p:nvSpPr>
        <p:spPr bwMode="auto">
          <a:xfrm>
            <a:off x="7054118" y="6160477"/>
            <a:ext cx="966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GB" sz="2000" dirty="0">
                <a:latin typeface="Times New Roman" pitchFamily="18" charset="0"/>
              </a:rPr>
              <a:t>Mode 3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27" name="face_mean_nobeard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55589" y="1774950"/>
            <a:ext cx="2712549" cy="203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surrey_auto_c1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58029" y="4360678"/>
            <a:ext cx="2403399" cy="1800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surrey_auto_c2.wm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14076" y="4367401"/>
            <a:ext cx="2385230" cy="178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surrey_auto_c3.wmv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51954" y="4370384"/>
            <a:ext cx="2375755" cy="178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285752" y="2250830"/>
            <a:ext cx="2203938" cy="954107"/>
          </a:xfrm>
          <a:prstGeom prst="rect">
            <a:avLst/>
          </a:prstGeom>
          <a:solidFill>
            <a:srgbClr val="EB354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Rough Initialisation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85765" y="2262557"/>
            <a:ext cx="2203938" cy="95410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During Optimisation</a:t>
            </a:r>
            <a:endParaRPr lang="en-GB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413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8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82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82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video>
              <p:cMediaNode>
                <p:cTn id="2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>
                <p:cTn id="3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>
                <p:cTn id="4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3D Model Building</a:t>
            </a:r>
            <a:endParaRPr lang="en-US" smtClean="0"/>
          </a:p>
        </p:txBody>
      </p:sp>
      <p:pic>
        <p:nvPicPr>
          <p:cNvPr id="17411" name="Picture 7" descr="brain_structure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77426" y="1961579"/>
            <a:ext cx="2938505" cy="3212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778474" y="3237473"/>
            <a:ext cx="5226908" cy="2842054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" name="mode1_view2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316464" y="1727794"/>
            <a:ext cx="3017700" cy="3695700"/>
          </a:xfrm>
          <a:prstGeom prst="rect">
            <a:avLst/>
          </a:prstGeom>
        </p:spPr>
      </p:pic>
      <p:pic>
        <p:nvPicPr>
          <p:cNvPr id="3" name="mode2_view2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316464" y="1727794"/>
            <a:ext cx="3017700" cy="3695700"/>
          </a:xfrm>
          <a:prstGeom prst="rect">
            <a:avLst/>
          </a:prstGeom>
        </p:spPr>
      </p:pic>
      <p:pic>
        <p:nvPicPr>
          <p:cNvPr id="4" name="ref_image_3d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5983" y="1720148"/>
            <a:ext cx="3695700" cy="3695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08737" y="5545683"/>
            <a:ext cx="1033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 1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6308737" y="5545683"/>
            <a:ext cx="1033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 2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1662555" y="5545683"/>
            <a:ext cx="2980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l During Optimis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4555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0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659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65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32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33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  <p:bldP spid="5" grpId="1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itialisation can be problematic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8514" y="1581150"/>
            <a:ext cx="5960286" cy="458311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GB" sz="2800" dirty="0" smtClean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GB" sz="2800" dirty="0" smtClean="0"/>
          </a:p>
          <a:p>
            <a:pPr>
              <a:lnSpc>
                <a:spcPct val="90000"/>
              </a:lnSpc>
            </a:pPr>
            <a:r>
              <a:rPr lang="en-GB" dirty="0"/>
              <a:t>P</a:t>
            </a:r>
            <a:r>
              <a:rPr lang="en-GB" dirty="0" smtClean="0"/>
              <a:t>arts + geometry model (</a:t>
            </a:r>
            <a:r>
              <a:rPr lang="en-GB" dirty="0">
                <a:cs typeface="Arial" pitchFamily="34" charset="0"/>
              </a:rPr>
              <a:t>Pei </a:t>
            </a:r>
            <a:r>
              <a:rPr lang="en-GB" dirty="0" smtClean="0">
                <a:cs typeface="Arial" pitchFamily="34" charset="0"/>
              </a:rPr>
              <a:t>Zhang)</a:t>
            </a:r>
            <a:endParaRPr lang="en-GB" sz="2800" dirty="0" smtClean="0"/>
          </a:p>
          <a:p>
            <a:pPr lvl="1">
              <a:lnSpc>
                <a:spcPct val="90000"/>
              </a:lnSpc>
            </a:pPr>
            <a:r>
              <a:rPr lang="en-GB" dirty="0"/>
              <a:t>c</a:t>
            </a:r>
            <a:r>
              <a:rPr lang="en-GB" dirty="0" smtClean="0"/>
              <a:t>onstructed from training set automatically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r</a:t>
            </a:r>
            <a:r>
              <a:rPr lang="en-GB" dirty="0" smtClean="0"/>
              <a:t>andom parts (</a:t>
            </a:r>
            <a:r>
              <a:rPr lang="en-GB" dirty="0" err="1" smtClean="0"/>
              <a:t>eg</a:t>
            </a:r>
            <a:r>
              <a:rPr lang="en-GB" dirty="0" smtClean="0"/>
              <a:t> image patches)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</a:t>
            </a:r>
            <a:r>
              <a:rPr lang="en-GB" dirty="0" smtClean="0"/>
              <a:t>ultiple random P+G models teste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m</a:t>
            </a:r>
            <a:r>
              <a:rPr lang="en-GB" dirty="0" smtClean="0"/>
              <a:t>odels vote for part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i</a:t>
            </a:r>
            <a:r>
              <a:rPr lang="en-GB" dirty="0" smtClean="0"/>
              <a:t>terated with best parts</a:t>
            </a:r>
            <a:endParaRPr lang="en-GB" dirty="0"/>
          </a:p>
        </p:txBody>
      </p:sp>
      <p:pic>
        <p:nvPicPr>
          <p:cNvPr id="4100" name="Picture 4" descr="image0122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263" y="1635497"/>
            <a:ext cx="1189145" cy="188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image0123_cr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832" y="1641372"/>
            <a:ext cx="1205288" cy="1879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0124_cro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568" y="1648718"/>
            <a:ext cx="1312902" cy="1865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affine_me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799" y="1642841"/>
            <a:ext cx="1405720" cy="1876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819501" y="2389085"/>
            <a:ext cx="5434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GB" sz="3600" dirty="0">
                <a:cs typeface="Arial" pitchFamily="34" charset="0"/>
              </a:rPr>
              <a:t>…</a:t>
            </a:r>
            <a:endParaRPr lang="en-US" sz="3600" dirty="0">
              <a:cs typeface="Arial" pitchFamily="34" charset="0"/>
            </a:endParaRPr>
          </a:p>
        </p:txBody>
      </p:sp>
      <p:sp>
        <p:nvSpPr>
          <p:cNvPr id="4105" name="AutoShape 9"/>
          <p:cNvSpPr>
            <a:spLocks noChangeArrowheads="1"/>
          </p:cNvSpPr>
          <p:nvPr/>
        </p:nvSpPr>
        <p:spPr bwMode="auto">
          <a:xfrm>
            <a:off x="5873900" y="2213492"/>
            <a:ext cx="692772" cy="831326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860" y="4319143"/>
            <a:ext cx="1261228" cy="193128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34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234179" y="4080980"/>
            <a:ext cx="7131738" cy="25993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230313" y="1562986"/>
            <a:ext cx="5235665" cy="24094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obust model building</a:t>
            </a:r>
            <a:endParaRPr lang="en-US" dirty="0"/>
          </a:p>
        </p:txBody>
      </p:sp>
      <p:pic>
        <p:nvPicPr>
          <p:cNvPr id="11268" name="hand_bones_s1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119" y="4248535"/>
            <a:ext cx="1542041" cy="2083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hand_bones_s2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462" y="4251529"/>
            <a:ext cx="1385343" cy="2077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hand_bones_s4.avi">
            <a:hlinkClick r:id="" action="ppaction://media"/>
          </p:cNvPr>
          <p:cNvPicPr>
            <a:picLocks noChangeAspect="1" noChangeArrowheads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2107" y="4247537"/>
            <a:ext cx="1399317" cy="208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266" y="1674265"/>
            <a:ext cx="1274105" cy="1931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699776" y="4245582"/>
            <a:ext cx="1542041" cy="2088910"/>
            <a:chOff x="1774207" y="4196795"/>
            <a:chExt cx="1542041" cy="2088910"/>
          </a:xfrm>
        </p:grpSpPr>
        <p:sp>
          <p:nvSpPr>
            <p:cNvPr id="4" name="Rectangle 3"/>
            <p:cNvSpPr/>
            <p:nvPr/>
          </p:nvSpPr>
          <p:spPr bwMode="auto">
            <a:xfrm>
              <a:off x="1774207" y="4196795"/>
              <a:ext cx="1542041" cy="208891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543" y="4382968"/>
              <a:ext cx="1153731" cy="1768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984127" y="3603083"/>
            <a:ext cx="1444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GB" dirty="0">
                <a:cs typeface="Arial" pitchFamily="34" charset="0"/>
              </a:rPr>
              <a:t>Initial </a:t>
            </a:r>
            <a:r>
              <a:rPr lang="en-GB" dirty="0" smtClean="0">
                <a:cs typeface="Arial" pitchFamily="34" charset="0"/>
              </a:rPr>
              <a:t>mean</a:t>
            </a:r>
            <a:endParaRPr lang="en-US" dirty="0">
              <a:cs typeface="Arial" pitchFamily="34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927230" y="6328237"/>
            <a:ext cx="10913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GB" dirty="0" smtClean="0">
                <a:cs typeface="Arial" pitchFamily="34" charset="0"/>
              </a:rPr>
              <a:t>Mean</a:t>
            </a:r>
            <a:endParaRPr lang="en-US" dirty="0">
              <a:cs typeface="Arial" pitchFamily="34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111" y="1674265"/>
            <a:ext cx="1261228" cy="193128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535" y="1676590"/>
            <a:ext cx="1183232" cy="1931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255445" y="3603083"/>
            <a:ext cx="1422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+G Model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929455" y="3596440"/>
            <a:ext cx="1807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atch to image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3732068" y="6334140"/>
            <a:ext cx="1001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 1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5401524" y="6338870"/>
            <a:ext cx="1001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 1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012015" y="6342612"/>
            <a:ext cx="1001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de 3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218148" y="4540102"/>
            <a:ext cx="461665" cy="1279343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GB" dirty="0" smtClean="0"/>
              <a:t>After MD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549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0" fill="hold"/>
                                        <p:tgtEl>
                                          <p:spTgt spid="112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600" fill="hold"/>
                                        <p:tgtEl>
                                          <p:spTgt spid="112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600" fill="hold"/>
                                        <p:tgtEl>
                                          <p:spTgt spid="112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268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2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2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8"/>
                  </p:tgtEl>
                </p:cond>
              </p:nextCondLst>
            </p:seq>
            <p:video>
              <p:cMediaNode>
                <p:cTn id="1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269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12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9"/>
                  </p:tgtEl>
                </p:cond>
              </p:nextCondLst>
            </p:seq>
            <p:video>
              <p:cMediaNode>
                <p:cTn id="2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270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12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0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ey resul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8119856" cy="4583113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28</a:t>
            </a:r>
            <a:r>
              <a:rPr lang="en-GB" baseline="30000" dirty="0" smtClean="0"/>
              <a:t>th</a:t>
            </a:r>
            <a:r>
              <a:rPr lang="en-GB" dirty="0" smtClean="0"/>
              <a:t> August 2011</a:t>
            </a:r>
          </a:p>
          <a:p>
            <a:pPr marL="0" indent="0" algn="ctr">
              <a:buNone/>
            </a:pPr>
            <a:r>
              <a:rPr lang="en-GB" sz="4000" dirty="0" smtClean="0"/>
              <a:t>Manchester United 8 – Arsenal 2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416221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End?</a:t>
            </a:r>
            <a:endParaRPr lang="en-GB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2063" y="4286250"/>
            <a:ext cx="2595562" cy="1946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546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2063" y="4286250"/>
            <a:ext cx="2595562" cy="1946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rtilage Thickness Analysis</a:t>
            </a:r>
            <a:endParaRPr lang="en-US" smtClean="0"/>
          </a:p>
        </p:txBody>
      </p:sp>
      <p:sp>
        <p:nvSpPr>
          <p:cNvPr id="45466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98513" y="1581150"/>
            <a:ext cx="5630862" cy="4583113"/>
          </a:xfrm>
        </p:spPr>
        <p:txBody>
          <a:bodyPr/>
          <a:lstStyle/>
          <a:p>
            <a:pPr eaLnBrk="1" hangingPunct="1">
              <a:lnSpc>
                <a:spcPts val="3200"/>
              </a:lnSpc>
            </a:pPr>
            <a:r>
              <a:rPr lang="en-GB" dirty="0" smtClean="0"/>
              <a:t>Measure loss of cartilage in OA</a:t>
            </a:r>
          </a:p>
          <a:p>
            <a:pPr lvl="1" eaLnBrk="1" hangingPunct="1">
              <a:lnSpc>
                <a:spcPts val="3200"/>
              </a:lnSpc>
            </a:pPr>
            <a:r>
              <a:rPr lang="en-GB" dirty="0" smtClean="0"/>
              <a:t>biomarker for drug development</a:t>
            </a:r>
          </a:p>
          <a:p>
            <a:pPr eaLnBrk="1" hangingPunct="1">
              <a:lnSpc>
                <a:spcPts val="3200"/>
              </a:lnSpc>
            </a:pPr>
            <a:r>
              <a:rPr lang="en-GB" dirty="0" smtClean="0"/>
              <a:t>Magnetic Resonance Images</a:t>
            </a:r>
          </a:p>
          <a:p>
            <a:pPr lvl="1" eaLnBrk="1" hangingPunct="1">
              <a:lnSpc>
                <a:spcPts val="3200"/>
              </a:lnSpc>
            </a:pPr>
            <a:r>
              <a:rPr lang="en-GB" dirty="0" smtClean="0"/>
              <a:t>knee joint</a:t>
            </a:r>
          </a:p>
          <a:p>
            <a:pPr eaLnBrk="1" hangingPunct="1">
              <a:lnSpc>
                <a:spcPts val="3200"/>
              </a:lnSpc>
            </a:pPr>
            <a:r>
              <a:rPr lang="en-GB" dirty="0" smtClean="0"/>
              <a:t>3D cartilage thickness maps</a:t>
            </a:r>
          </a:p>
          <a:p>
            <a:pPr eaLnBrk="1" hangingPunct="1">
              <a:lnSpc>
                <a:spcPts val="3200"/>
              </a:lnSpc>
            </a:pPr>
            <a:r>
              <a:rPr lang="en-GB" dirty="0" smtClean="0"/>
              <a:t>Challenging measurement problem</a:t>
            </a:r>
          </a:p>
          <a:p>
            <a:pPr lvl="1" eaLnBrk="1" hangingPunct="1">
              <a:lnSpc>
                <a:spcPts val="3200"/>
              </a:lnSpc>
            </a:pPr>
            <a:r>
              <a:rPr lang="en-GB" dirty="0" smtClean="0"/>
              <a:t>changes small</a:t>
            </a:r>
          </a:p>
          <a:p>
            <a:pPr lvl="1" eaLnBrk="1" hangingPunct="1">
              <a:lnSpc>
                <a:spcPts val="3200"/>
              </a:lnSpc>
            </a:pPr>
            <a:r>
              <a:rPr lang="en-GB" dirty="0" smtClean="0"/>
              <a:t>focal changes</a:t>
            </a:r>
          </a:p>
          <a:p>
            <a:pPr lvl="1" eaLnBrk="1" hangingPunct="1">
              <a:lnSpc>
                <a:spcPts val="3200"/>
              </a:lnSpc>
            </a:pPr>
            <a:r>
              <a:rPr lang="en-GB" dirty="0" smtClean="0"/>
              <a:t>ill-defined margins</a:t>
            </a:r>
            <a:endParaRPr lang="en-US" dirty="0" smtClean="0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175125" y="2611438"/>
            <a:ext cx="16414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GB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482975" y="4880710"/>
            <a:ext cx="3082925" cy="396875"/>
            <a:chOff x="2226" y="1862"/>
            <a:chExt cx="1942" cy="250"/>
          </a:xfrm>
        </p:grpSpPr>
        <p:sp>
          <p:nvSpPr>
            <p:cNvPr id="24592" name="AutoShape 8"/>
            <p:cNvSpPr>
              <a:spLocks noChangeArrowheads="1"/>
            </p:cNvSpPr>
            <p:nvPr/>
          </p:nvSpPr>
          <p:spPr bwMode="auto">
            <a:xfrm>
              <a:off x="2226" y="1944"/>
              <a:ext cx="321" cy="124"/>
            </a:xfrm>
            <a:prstGeom prst="rightArrow">
              <a:avLst>
                <a:gd name="adj1" fmla="val 50000"/>
                <a:gd name="adj2" fmla="val 64718"/>
              </a:avLst>
            </a:prstGeom>
            <a:solidFill>
              <a:srgbClr val="006F6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4593" name="Text Box 9"/>
            <p:cNvSpPr txBox="1">
              <a:spLocks noChangeArrowheads="1"/>
            </p:cNvSpPr>
            <p:nvPr/>
          </p:nvSpPr>
          <p:spPr bwMode="auto">
            <a:xfrm>
              <a:off x="2572" y="1862"/>
              <a:ext cx="1596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2000"/>
                <a:t>population analysis</a:t>
              </a:r>
              <a:endParaRPr lang="en-US" sz="200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429000" y="5424193"/>
            <a:ext cx="3082925" cy="396875"/>
            <a:chOff x="2226" y="1862"/>
            <a:chExt cx="1942" cy="250"/>
          </a:xfrm>
        </p:grpSpPr>
        <p:sp>
          <p:nvSpPr>
            <p:cNvPr id="24590" name="AutoShape 11"/>
            <p:cNvSpPr>
              <a:spLocks noChangeArrowheads="1"/>
            </p:cNvSpPr>
            <p:nvPr/>
          </p:nvSpPr>
          <p:spPr bwMode="auto">
            <a:xfrm>
              <a:off x="2226" y="1944"/>
              <a:ext cx="321" cy="124"/>
            </a:xfrm>
            <a:prstGeom prst="rightArrow">
              <a:avLst>
                <a:gd name="adj1" fmla="val 50000"/>
                <a:gd name="adj2" fmla="val 64718"/>
              </a:avLst>
            </a:prstGeom>
            <a:solidFill>
              <a:srgbClr val="006F6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4591" name="Text Box 12"/>
            <p:cNvSpPr txBox="1">
              <a:spLocks noChangeArrowheads="1"/>
            </p:cNvSpPr>
            <p:nvPr/>
          </p:nvSpPr>
          <p:spPr bwMode="auto">
            <a:xfrm>
              <a:off x="2572" y="1862"/>
              <a:ext cx="1596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2000"/>
                <a:t>regional analysis</a:t>
              </a:r>
              <a:endParaRPr lang="en-US" sz="2000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810000" y="5919836"/>
            <a:ext cx="3082925" cy="396875"/>
            <a:chOff x="2226" y="1862"/>
            <a:chExt cx="1942" cy="250"/>
          </a:xfrm>
        </p:grpSpPr>
        <p:sp>
          <p:nvSpPr>
            <p:cNvPr id="24588" name="AutoShape 14"/>
            <p:cNvSpPr>
              <a:spLocks noChangeArrowheads="1"/>
            </p:cNvSpPr>
            <p:nvPr/>
          </p:nvSpPr>
          <p:spPr bwMode="auto">
            <a:xfrm>
              <a:off x="2226" y="1944"/>
              <a:ext cx="321" cy="124"/>
            </a:xfrm>
            <a:prstGeom prst="rightArrow">
              <a:avLst>
                <a:gd name="adj1" fmla="val 50000"/>
                <a:gd name="adj2" fmla="val 64718"/>
              </a:avLst>
            </a:prstGeom>
            <a:solidFill>
              <a:srgbClr val="006F6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4589" name="Text Box 15"/>
            <p:cNvSpPr txBox="1">
              <a:spLocks noChangeArrowheads="1"/>
            </p:cNvSpPr>
            <p:nvPr/>
          </p:nvSpPr>
          <p:spPr bwMode="auto">
            <a:xfrm>
              <a:off x="2572" y="1862"/>
              <a:ext cx="1596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2000"/>
                <a:t>trimming</a:t>
              </a:r>
              <a:endParaRPr lang="en-US" sz="2000"/>
            </a:p>
          </p:txBody>
        </p:sp>
      </p:grpSp>
      <p:pic>
        <p:nvPicPr>
          <p:cNvPr id="454673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42063" y="4286250"/>
            <a:ext cx="2595562" cy="1946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0" name="SliceThroughMovi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5853001" y="1779025"/>
            <a:ext cx="2801866" cy="2100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1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026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>
                <p:cTn id="5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45466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R Imaging</a:t>
            </a:r>
            <a:endParaRPr lang="en-US" smtClean="0"/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‘Bone’ image – stable reference</a:t>
            </a:r>
          </a:p>
          <a:p>
            <a:pPr eaLnBrk="1" hangingPunct="1"/>
            <a:r>
              <a:rPr lang="en-GB" smtClean="0"/>
              <a:t>‘Cartilage’ image</a:t>
            </a:r>
          </a:p>
          <a:p>
            <a:pPr eaLnBrk="1" hangingPunct="1"/>
            <a:r>
              <a:rPr lang="en-GB" smtClean="0"/>
              <a:t>AAM segmentation</a:t>
            </a:r>
            <a:endParaRPr lang="en-US" smtClean="0"/>
          </a:p>
        </p:txBody>
      </p:sp>
      <p:pic>
        <p:nvPicPr>
          <p:cNvPr id="456708" name="Picture 4"/>
          <p:cNvPicPr>
            <a:picLocks noChangeAspect="1" noChangeArrowheads="1"/>
          </p:cNvPicPr>
          <p:nvPr/>
        </p:nvPicPr>
        <p:blipFill>
          <a:blip r:embed="rId3" cstate="print"/>
          <a:srcRect l="17995" t="16875" r="17995" b="12656"/>
          <a:stretch>
            <a:fillRect/>
          </a:stretch>
        </p:blipFill>
        <p:spPr bwMode="auto">
          <a:xfrm>
            <a:off x="3632200" y="3267075"/>
            <a:ext cx="2166938" cy="254635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56709" name="Freeform 5"/>
          <p:cNvSpPr>
            <a:spLocks/>
          </p:cNvSpPr>
          <p:nvPr/>
        </p:nvSpPr>
        <p:spPr bwMode="auto">
          <a:xfrm rot="16200000" flipH="1">
            <a:off x="4315619" y="4150519"/>
            <a:ext cx="1100137" cy="619125"/>
          </a:xfrm>
          <a:custGeom>
            <a:avLst/>
            <a:gdLst>
              <a:gd name="T0" fmla="*/ 31 w 716"/>
              <a:gd name="T1" fmla="*/ 65 h 392"/>
              <a:gd name="T2" fmla="*/ 38 w 716"/>
              <a:gd name="T3" fmla="*/ 161 h 392"/>
              <a:gd name="T4" fmla="*/ 88 w 716"/>
              <a:gd name="T5" fmla="*/ 245 h 392"/>
              <a:gd name="T6" fmla="*/ 191 w 716"/>
              <a:gd name="T7" fmla="*/ 338 h 392"/>
              <a:gd name="T8" fmla="*/ 311 w 716"/>
              <a:gd name="T9" fmla="*/ 369 h 392"/>
              <a:gd name="T10" fmla="*/ 487 w 716"/>
              <a:gd name="T11" fmla="*/ 366 h 392"/>
              <a:gd name="T12" fmla="*/ 611 w 716"/>
              <a:gd name="T13" fmla="*/ 317 h 392"/>
              <a:gd name="T14" fmla="*/ 671 w 716"/>
              <a:gd name="T15" fmla="*/ 243 h 392"/>
              <a:gd name="T16" fmla="*/ 686 w 716"/>
              <a:gd name="T17" fmla="*/ 155 h 392"/>
              <a:gd name="T18" fmla="*/ 665 w 716"/>
              <a:gd name="T19" fmla="*/ 74 h 392"/>
              <a:gd name="T20" fmla="*/ 635 w 716"/>
              <a:gd name="T21" fmla="*/ 26 h 392"/>
              <a:gd name="T22" fmla="*/ 626 w 716"/>
              <a:gd name="T23" fmla="*/ 6 h 392"/>
              <a:gd name="T24" fmla="*/ 667 w 716"/>
              <a:gd name="T25" fmla="*/ 21 h 392"/>
              <a:gd name="T26" fmla="*/ 709 w 716"/>
              <a:gd name="T27" fmla="*/ 129 h 392"/>
              <a:gd name="T28" fmla="*/ 709 w 716"/>
              <a:gd name="T29" fmla="*/ 224 h 392"/>
              <a:gd name="T30" fmla="*/ 677 w 716"/>
              <a:gd name="T31" fmla="*/ 293 h 392"/>
              <a:gd name="T32" fmla="*/ 604 w 716"/>
              <a:gd name="T33" fmla="*/ 354 h 392"/>
              <a:gd name="T34" fmla="*/ 499 w 716"/>
              <a:gd name="T35" fmla="*/ 386 h 392"/>
              <a:gd name="T36" fmla="*/ 373 w 716"/>
              <a:gd name="T37" fmla="*/ 390 h 392"/>
              <a:gd name="T38" fmla="*/ 281 w 716"/>
              <a:gd name="T39" fmla="*/ 384 h 392"/>
              <a:gd name="T40" fmla="*/ 206 w 716"/>
              <a:gd name="T41" fmla="*/ 363 h 392"/>
              <a:gd name="T42" fmla="*/ 113 w 716"/>
              <a:gd name="T43" fmla="*/ 311 h 392"/>
              <a:gd name="T44" fmla="*/ 50 w 716"/>
              <a:gd name="T45" fmla="*/ 242 h 392"/>
              <a:gd name="T46" fmla="*/ 4 w 716"/>
              <a:gd name="T47" fmla="*/ 141 h 392"/>
              <a:gd name="T48" fmla="*/ 28 w 716"/>
              <a:gd name="T49" fmla="*/ 54 h 39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16"/>
              <a:gd name="T76" fmla="*/ 0 h 392"/>
              <a:gd name="T77" fmla="*/ 716 w 716"/>
              <a:gd name="T78" fmla="*/ 392 h 392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16" h="392">
                <a:moveTo>
                  <a:pt x="31" y="65"/>
                </a:moveTo>
                <a:cubicBezTo>
                  <a:pt x="30" y="98"/>
                  <a:pt x="29" y="131"/>
                  <a:pt x="38" y="161"/>
                </a:cubicBezTo>
                <a:cubicBezTo>
                  <a:pt x="47" y="191"/>
                  <a:pt x="63" y="216"/>
                  <a:pt x="88" y="245"/>
                </a:cubicBezTo>
                <a:cubicBezTo>
                  <a:pt x="113" y="274"/>
                  <a:pt x="154" y="317"/>
                  <a:pt x="191" y="338"/>
                </a:cubicBezTo>
                <a:cubicBezTo>
                  <a:pt x="228" y="359"/>
                  <a:pt x="262" y="364"/>
                  <a:pt x="311" y="369"/>
                </a:cubicBezTo>
                <a:cubicBezTo>
                  <a:pt x="360" y="374"/>
                  <a:pt x="437" y="375"/>
                  <a:pt x="487" y="366"/>
                </a:cubicBezTo>
                <a:cubicBezTo>
                  <a:pt x="537" y="357"/>
                  <a:pt x="580" y="337"/>
                  <a:pt x="611" y="317"/>
                </a:cubicBezTo>
                <a:cubicBezTo>
                  <a:pt x="642" y="297"/>
                  <a:pt x="659" y="270"/>
                  <a:pt x="671" y="243"/>
                </a:cubicBezTo>
                <a:cubicBezTo>
                  <a:pt x="683" y="216"/>
                  <a:pt x="687" y="183"/>
                  <a:pt x="686" y="155"/>
                </a:cubicBezTo>
                <a:cubicBezTo>
                  <a:pt x="685" y="127"/>
                  <a:pt x="673" y="96"/>
                  <a:pt x="665" y="74"/>
                </a:cubicBezTo>
                <a:cubicBezTo>
                  <a:pt x="657" y="52"/>
                  <a:pt x="641" y="37"/>
                  <a:pt x="635" y="26"/>
                </a:cubicBezTo>
                <a:cubicBezTo>
                  <a:pt x="629" y="15"/>
                  <a:pt x="621" y="7"/>
                  <a:pt x="626" y="6"/>
                </a:cubicBezTo>
                <a:cubicBezTo>
                  <a:pt x="631" y="5"/>
                  <a:pt x="653" y="0"/>
                  <a:pt x="667" y="21"/>
                </a:cubicBezTo>
                <a:cubicBezTo>
                  <a:pt x="681" y="42"/>
                  <a:pt x="702" y="95"/>
                  <a:pt x="709" y="129"/>
                </a:cubicBezTo>
                <a:cubicBezTo>
                  <a:pt x="716" y="163"/>
                  <a:pt x="714" y="197"/>
                  <a:pt x="709" y="224"/>
                </a:cubicBezTo>
                <a:cubicBezTo>
                  <a:pt x="704" y="251"/>
                  <a:pt x="695" y="271"/>
                  <a:pt x="677" y="293"/>
                </a:cubicBezTo>
                <a:cubicBezTo>
                  <a:pt x="659" y="315"/>
                  <a:pt x="634" y="339"/>
                  <a:pt x="604" y="354"/>
                </a:cubicBezTo>
                <a:cubicBezTo>
                  <a:pt x="574" y="369"/>
                  <a:pt x="537" y="380"/>
                  <a:pt x="499" y="386"/>
                </a:cubicBezTo>
                <a:cubicBezTo>
                  <a:pt x="461" y="392"/>
                  <a:pt x="409" y="390"/>
                  <a:pt x="373" y="390"/>
                </a:cubicBezTo>
                <a:cubicBezTo>
                  <a:pt x="337" y="390"/>
                  <a:pt x="309" y="388"/>
                  <a:pt x="281" y="384"/>
                </a:cubicBezTo>
                <a:cubicBezTo>
                  <a:pt x="253" y="380"/>
                  <a:pt x="234" y="375"/>
                  <a:pt x="206" y="363"/>
                </a:cubicBezTo>
                <a:cubicBezTo>
                  <a:pt x="178" y="351"/>
                  <a:pt x="139" y="331"/>
                  <a:pt x="113" y="311"/>
                </a:cubicBezTo>
                <a:cubicBezTo>
                  <a:pt x="87" y="291"/>
                  <a:pt x="68" y="270"/>
                  <a:pt x="50" y="242"/>
                </a:cubicBezTo>
                <a:cubicBezTo>
                  <a:pt x="32" y="214"/>
                  <a:pt x="8" y="172"/>
                  <a:pt x="4" y="141"/>
                </a:cubicBezTo>
                <a:cubicBezTo>
                  <a:pt x="0" y="110"/>
                  <a:pt x="14" y="82"/>
                  <a:pt x="28" y="54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 cstate="print"/>
          <a:srcRect l="17995" t="16875" r="17995" b="12656"/>
          <a:stretch>
            <a:fillRect/>
          </a:stretch>
        </p:blipFill>
        <p:spPr bwMode="auto">
          <a:xfrm>
            <a:off x="1214438" y="3263900"/>
            <a:ext cx="2155825" cy="2551113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56711" name="Freeform 7"/>
          <p:cNvSpPr>
            <a:spLocks/>
          </p:cNvSpPr>
          <p:nvPr/>
        </p:nvSpPr>
        <p:spPr bwMode="auto">
          <a:xfrm rot="5400000" flipV="1">
            <a:off x="1279525" y="3808413"/>
            <a:ext cx="1046163" cy="1189037"/>
          </a:xfrm>
          <a:custGeom>
            <a:avLst/>
            <a:gdLst>
              <a:gd name="T0" fmla="*/ 154 w 679"/>
              <a:gd name="T1" fmla="*/ 5 h 776"/>
              <a:gd name="T2" fmla="*/ 154 w 679"/>
              <a:gd name="T3" fmla="*/ 108 h 776"/>
              <a:gd name="T4" fmla="*/ 121 w 679"/>
              <a:gd name="T5" fmla="*/ 207 h 776"/>
              <a:gd name="T6" fmla="*/ 79 w 679"/>
              <a:gd name="T7" fmla="*/ 300 h 776"/>
              <a:gd name="T8" fmla="*/ 21 w 679"/>
              <a:gd name="T9" fmla="*/ 428 h 776"/>
              <a:gd name="T10" fmla="*/ 3 w 679"/>
              <a:gd name="T11" fmla="*/ 516 h 776"/>
              <a:gd name="T12" fmla="*/ 39 w 679"/>
              <a:gd name="T13" fmla="*/ 609 h 776"/>
              <a:gd name="T14" fmla="*/ 132 w 679"/>
              <a:gd name="T15" fmla="*/ 704 h 776"/>
              <a:gd name="T16" fmla="*/ 268 w 679"/>
              <a:gd name="T17" fmla="*/ 755 h 776"/>
              <a:gd name="T18" fmla="*/ 354 w 679"/>
              <a:gd name="T19" fmla="*/ 774 h 776"/>
              <a:gd name="T20" fmla="*/ 468 w 679"/>
              <a:gd name="T21" fmla="*/ 768 h 776"/>
              <a:gd name="T22" fmla="*/ 577 w 679"/>
              <a:gd name="T23" fmla="*/ 729 h 776"/>
              <a:gd name="T24" fmla="*/ 649 w 679"/>
              <a:gd name="T25" fmla="*/ 660 h 776"/>
              <a:gd name="T26" fmla="*/ 672 w 679"/>
              <a:gd name="T27" fmla="*/ 581 h 776"/>
              <a:gd name="T28" fmla="*/ 675 w 679"/>
              <a:gd name="T29" fmla="*/ 500 h 776"/>
              <a:gd name="T30" fmla="*/ 646 w 679"/>
              <a:gd name="T31" fmla="*/ 432 h 776"/>
              <a:gd name="T32" fmla="*/ 604 w 679"/>
              <a:gd name="T33" fmla="*/ 395 h 776"/>
              <a:gd name="T34" fmla="*/ 520 w 679"/>
              <a:gd name="T35" fmla="*/ 384 h 776"/>
              <a:gd name="T36" fmla="*/ 469 w 679"/>
              <a:gd name="T37" fmla="*/ 336 h 776"/>
              <a:gd name="T38" fmla="*/ 441 w 679"/>
              <a:gd name="T39" fmla="*/ 260 h 776"/>
              <a:gd name="T40" fmla="*/ 421 w 679"/>
              <a:gd name="T41" fmla="*/ 146 h 776"/>
              <a:gd name="T42" fmla="*/ 411 w 679"/>
              <a:gd name="T43" fmla="*/ 65 h 776"/>
              <a:gd name="T44" fmla="*/ 411 w 679"/>
              <a:gd name="T45" fmla="*/ 0 h 77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679"/>
              <a:gd name="T70" fmla="*/ 0 h 776"/>
              <a:gd name="T71" fmla="*/ 679 w 679"/>
              <a:gd name="T72" fmla="*/ 776 h 77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679" h="776">
                <a:moveTo>
                  <a:pt x="154" y="5"/>
                </a:moveTo>
                <a:cubicBezTo>
                  <a:pt x="157" y="39"/>
                  <a:pt x="160" y="74"/>
                  <a:pt x="154" y="108"/>
                </a:cubicBezTo>
                <a:cubicBezTo>
                  <a:pt x="148" y="142"/>
                  <a:pt x="133" y="175"/>
                  <a:pt x="121" y="207"/>
                </a:cubicBezTo>
                <a:cubicBezTo>
                  <a:pt x="109" y="239"/>
                  <a:pt x="96" y="263"/>
                  <a:pt x="79" y="300"/>
                </a:cubicBezTo>
                <a:cubicBezTo>
                  <a:pt x="62" y="337"/>
                  <a:pt x="34" y="392"/>
                  <a:pt x="21" y="428"/>
                </a:cubicBezTo>
                <a:cubicBezTo>
                  <a:pt x="8" y="464"/>
                  <a:pt x="0" y="486"/>
                  <a:pt x="3" y="516"/>
                </a:cubicBezTo>
                <a:cubicBezTo>
                  <a:pt x="6" y="546"/>
                  <a:pt x="17" y="578"/>
                  <a:pt x="39" y="609"/>
                </a:cubicBezTo>
                <a:cubicBezTo>
                  <a:pt x="61" y="640"/>
                  <a:pt x="94" y="680"/>
                  <a:pt x="132" y="704"/>
                </a:cubicBezTo>
                <a:cubicBezTo>
                  <a:pt x="170" y="728"/>
                  <a:pt x="231" y="743"/>
                  <a:pt x="268" y="755"/>
                </a:cubicBezTo>
                <a:cubicBezTo>
                  <a:pt x="305" y="767"/>
                  <a:pt x="321" y="772"/>
                  <a:pt x="354" y="774"/>
                </a:cubicBezTo>
                <a:cubicBezTo>
                  <a:pt x="387" y="776"/>
                  <a:pt x="431" y="775"/>
                  <a:pt x="468" y="768"/>
                </a:cubicBezTo>
                <a:cubicBezTo>
                  <a:pt x="505" y="761"/>
                  <a:pt x="547" y="747"/>
                  <a:pt x="577" y="729"/>
                </a:cubicBezTo>
                <a:cubicBezTo>
                  <a:pt x="607" y="711"/>
                  <a:pt x="633" y="685"/>
                  <a:pt x="649" y="660"/>
                </a:cubicBezTo>
                <a:cubicBezTo>
                  <a:pt x="665" y="635"/>
                  <a:pt x="668" y="608"/>
                  <a:pt x="672" y="581"/>
                </a:cubicBezTo>
                <a:cubicBezTo>
                  <a:pt x="676" y="554"/>
                  <a:pt x="679" y="525"/>
                  <a:pt x="675" y="500"/>
                </a:cubicBezTo>
                <a:cubicBezTo>
                  <a:pt x="671" y="475"/>
                  <a:pt x="658" y="449"/>
                  <a:pt x="646" y="432"/>
                </a:cubicBezTo>
                <a:cubicBezTo>
                  <a:pt x="634" y="415"/>
                  <a:pt x="625" y="403"/>
                  <a:pt x="604" y="395"/>
                </a:cubicBezTo>
                <a:cubicBezTo>
                  <a:pt x="583" y="387"/>
                  <a:pt x="542" y="394"/>
                  <a:pt x="520" y="384"/>
                </a:cubicBezTo>
                <a:cubicBezTo>
                  <a:pt x="498" y="374"/>
                  <a:pt x="482" y="357"/>
                  <a:pt x="469" y="336"/>
                </a:cubicBezTo>
                <a:cubicBezTo>
                  <a:pt x="456" y="315"/>
                  <a:pt x="449" y="292"/>
                  <a:pt x="441" y="260"/>
                </a:cubicBezTo>
                <a:cubicBezTo>
                  <a:pt x="433" y="228"/>
                  <a:pt x="426" y="178"/>
                  <a:pt x="421" y="146"/>
                </a:cubicBezTo>
                <a:cubicBezTo>
                  <a:pt x="416" y="114"/>
                  <a:pt x="413" y="89"/>
                  <a:pt x="411" y="65"/>
                </a:cubicBezTo>
                <a:cubicBezTo>
                  <a:pt x="409" y="41"/>
                  <a:pt x="410" y="20"/>
                  <a:pt x="411" y="0"/>
                </a:cubicBezTo>
              </a:path>
            </a:pathLst>
          </a:custGeom>
          <a:noFill/>
          <a:ln w="12700" cap="flat" cmpd="sng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638300" y="5824538"/>
            <a:ext cx="1301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T2 – Bone </a:t>
            </a:r>
            <a:endParaRPr lang="en-US"/>
          </a:p>
        </p:txBody>
      </p:sp>
      <p:sp>
        <p:nvSpPr>
          <p:cNvPr id="456713" name="Text Box 9"/>
          <p:cNvSpPr txBox="1">
            <a:spLocks noChangeArrowheads="1"/>
          </p:cNvSpPr>
          <p:nvPr/>
        </p:nvSpPr>
        <p:spPr bwMode="auto">
          <a:xfrm>
            <a:off x="3494088" y="5794375"/>
            <a:ext cx="2419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1 Fat Sat – Cartilag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159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7" grpId="0" build="p"/>
      <p:bldP spid="456709" grpId="0" animBg="1"/>
      <p:bldP spid="456711" grpId="0" animBg="1"/>
      <p:bldP spid="4567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rtilage Thickness Maps</a:t>
            </a:r>
            <a:endParaRPr 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08088" y="3263900"/>
            <a:ext cx="2162175" cy="2551113"/>
            <a:chOff x="761" y="2056"/>
            <a:chExt cx="1362" cy="1607"/>
          </a:xfrm>
        </p:grpSpPr>
        <p:pic>
          <p:nvPicPr>
            <p:cNvPr id="26638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6875" t="17995" r="12656" b="17995"/>
            <a:stretch>
              <a:fillRect/>
            </a:stretch>
          </p:blipFill>
          <p:spPr bwMode="auto">
            <a:xfrm rot="5400000" flipV="1">
              <a:off x="640" y="2181"/>
              <a:ext cx="1607" cy="135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6639" name="Freeform 6"/>
            <p:cNvSpPr>
              <a:spLocks/>
            </p:cNvSpPr>
            <p:nvPr/>
          </p:nvSpPr>
          <p:spPr bwMode="auto">
            <a:xfrm rot="5400000" flipV="1">
              <a:off x="806" y="2399"/>
              <a:ext cx="659" cy="749"/>
            </a:xfrm>
            <a:custGeom>
              <a:avLst/>
              <a:gdLst>
                <a:gd name="T0" fmla="*/ 154 w 679"/>
                <a:gd name="T1" fmla="*/ 5 h 776"/>
                <a:gd name="T2" fmla="*/ 154 w 679"/>
                <a:gd name="T3" fmla="*/ 108 h 776"/>
                <a:gd name="T4" fmla="*/ 121 w 679"/>
                <a:gd name="T5" fmla="*/ 207 h 776"/>
                <a:gd name="T6" fmla="*/ 79 w 679"/>
                <a:gd name="T7" fmla="*/ 300 h 776"/>
                <a:gd name="T8" fmla="*/ 21 w 679"/>
                <a:gd name="T9" fmla="*/ 428 h 776"/>
                <a:gd name="T10" fmla="*/ 3 w 679"/>
                <a:gd name="T11" fmla="*/ 516 h 776"/>
                <a:gd name="T12" fmla="*/ 39 w 679"/>
                <a:gd name="T13" fmla="*/ 609 h 776"/>
                <a:gd name="T14" fmla="*/ 132 w 679"/>
                <a:gd name="T15" fmla="*/ 704 h 776"/>
                <a:gd name="T16" fmla="*/ 268 w 679"/>
                <a:gd name="T17" fmla="*/ 755 h 776"/>
                <a:gd name="T18" fmla="*/ 354 w 679"/>
                <a:gd name="T19" fmla="*/ 774 h 776"/>
                <a:gd name="T20" fmla="*/ 468 w 679"/>
                <a:gd name="T21" fmla="*/ 768 h 776"/>
                <a:gd name="T22" fmla="*/ 577 w 679"/>
                <a:gd name="T23" fmla="*/ 729 h 776"/>
                <a:gd name="T24" fmla="*/ 649 w 679"/>
                <a:gd name="T25" fmla="*/ 660 h 776"/>
                <a:gd name="T26" fmla="*/ 672 w 679"/>
                <a:gd name="T27" fmla="*/ 581 h 776"/>
                <a:gd name="T28" fmla="*/ 675 w 679"/>
                <a:gd name="T29" fmla="*/ 500 h 776"/>
                <a:gd name="T30" fmla="*/ 646 w 679"/>
                <a:gd name="T31" fmla="*/ 432 h 776"/>
                <a:gd name="T32" fmla="*/ 604 w 679"/>
                <a:gd name="T33" fmla="*/ 395 h 776"/>
                <a:gd name="T34" fmla="*/ 520 w 679"/>
                <a:gd name="T35" fmla="*/ 384 h 776"/>
                <a:gd name="T36" fmla="*/ 469 w 679"/>
                <a:gd name="T37" fmla="*/ 336 h 776"/>
                <a:gd name="T38" fmla="*/ 441 w 679"/>
                <a:gd name="T39" fmla="*/ 260 h 776"/>
                <a:gd name="T40" fmla="*/ 421 w 679"/>
                <a:gd name="T41" fmla="*/ 146 h 776"/>
                <a:gd name="T42" fmla="*/ 411 w 679"/>
                <a:gd name="T43" fmla="*/ 65 h 776"/>
                <a:gd name="T44" fmla="*/ 411 w 679"/>
                <a:gd name="T45" fmla="*/ 0 h 77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79"/>
                <a:gd name="T70" fmla="*/ 0 h 776"/>
                <a:gd name="T71" fmla="*/ 679 w 679"/>
                <a:gd name="T72" fmla="*/ 776 h 77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79" h="776">
                  <a:moveTo>
                    <a:pt x="154" y="5"/>
                  </a:moveTo>
                  <a:cubicBezTo>
                    <a:pt x="157" y="39"/>
                    <a:pt x="160" y="74"/>
                    <a:pt x="154" y="108"/>
                  </a:cubicBezTo>
                  <a:cubicBezTo>
                    <a:pt x="148" y="142"/>
                    <a:pt x="133" y="175"/>
                    <a:pt x="121" y="207"/>
                  </a:cubicBezTo>
                  <a:cubicBezTo>
                    <a:pt x="109" y="239"/>
                    <a:pt x="96" y="263"/>
                    <a:pt x="79" y="300"/>
                  </a:cubicBezTo>
                  <a:cubicBezTo>
                    <a:pt x="62" y="337"/>
                    <a:pt x="34" y="392"/>
                    <a:pt x="21" y="428"/>
                  </a:cubicBezTo>
                  <a:cubicBezTo>
                    <a:pt x="8" y="464"/>
                    <a:pt x="0" y="486"/>
                    <a:pt x="3" y="516"/>
                  </a:cubicBezTo>
                  <a:cubicBezTo>
                    <a:pt x="6" y="546"/>
                    <a:pt x="17" y="578"/>
                    <a:pt x="39" y="609"/>
                  </a:cubicBezTo>
                  <a:cubicBezTo>
                    <a:pt x="61" y="640"/>
                    <a:pt x="94" y="680"/>
                    <a:pt x="132" y="704"/>
                  </a:cubicBezTo>
                  <a:cubicBezTo>
                    <a:pt x="170" y="728"/>
                    <a:pt x="231" y="743"/>
                    <a:pt x="268" y="755"/>
                  </a:cubicBezTo>
                  <a:cubicBezTo>
                    <a:pt x="305" y="767"/>
                    <a:pt x="321" y="772"/>
                    <a:pt x="354" y="774"/>
                  </a:cubicBezTo>
                  <a:cubicBezTo>
                    <a:pt x="387" y="776"/>
                    <a:pt x="431" y="775"/>
                    <a:pt x="468" y="768"/>
                  </a:cubicBezTo>
                  <a:cubicBezTo>
                    <a:pt x="505" y="761"/>
                    <a:pt x="547" y="747"/>
                    <a:pt x="577" y="729"/>
                  </a:cubicBezTo>
                  <a:cubicBezTo>
                    <a:pt x="607" y="711"/>
                    <a:pt x="633" y="685"/>
                    <a:pt x="649" y="660"/>
                  </a:cubicBezTo>
                  <a:cubicBezTo>
                    <a:pt x="665" y="635"/>
                    <a:pt x="668" y="608"/>
                    <a:pt x="672" y="581"/>
                  </a:cubicBezTo>
                  <a:cubicBezTo>
                    <a:pt x="676" y="554"/>
                    <a:pt x="679" y="525"/>
                    <a:pt x="675" y="500"/>
                  </a:cubicBezTo>
                  <a:cubicBezTo>
                    <a:pt x="671" y="475"/>
                    <a:pt x="658" y="449"/>
                    <a:pt x="646" y="432"/>
                  </a:cubicBezTo>
                  <a:cubicBezTo>
                    <a:pt x="634" y="415"/>
                    <a:pt x="625" y="403"/>
                    <a:pt x="604" y="395"/>
                  </a:cubicBezTo>
                  <a:cubicBezTo>
                    <a:pt x="583" y="387"/>
                    <a:pt x="542" y="394"/>
                    <a:pt x="520" y="384"/>
                  </a:cubicBezTo>
                  <a:cubicBezTo>
                    <a:pt x="498" y="374"/>
                    <a:pt x="482" y="357"/>
                    <a:pt x="469" y="336"/>
                  </a:cubicBezTo>
                  <a:cubicBezTo>
                    <a:pt x="456" y="315"/>
                    <a:pt x="449" y="292"/>
                    <a:pt x="441" y="260"/>
                  </a:cubicBezTo>
                  <a:cubicBezTo>
                    <a:pt x="433" y="228"/>
                    <a:pt x="426" y="178"/>
                    <a:pt x="421" y="146"/>
                  </a:cubicBezTo>
                  <a:cubicBezTo>
                    <a:pt x="416" y="114"/>
                    <a:pt x="413" y="89"/>
                    <a:pt x="411" y="65"/>
                  </a:cubicBezTo>
                  <a:cubicBezTo>
                    <a:pt x="409" y="41"/>
                    <a:pt x="410" y="20"/>
                    <a:pt x="411" y="0"/>
                  </a:cubicBezTo>
                </a:path>
              </a:pathLst>
            </a:custGeom>
            <a:noFill/>
            <a:ln w="1270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32200" y="3267075"/>
            <a:ext cx="2166938" cy="2546350"/>
            <a:chOff x="2288" y="2058"/>
            <a:chExt cx="1365" cy="1604"/>
          </a:xfrm>
        </p:grpSpPr>
        <p:pic>
          <p:nvPicPr>
            <p:cNvPr id="26636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 l="16875" t="17995" r="12656" b="17995"/>
            <a:stretch>
              <a:fillRect/>
            </a:stretch>
          </p:blipFill>
          <p:spPr bwMode="auto">
            <a:xfrm rot="16200000" flipH="1">
              <a:off x="2169" y="2177"/>
              <a:ext cx="1604" cy="1365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6637" name="Freeform 9"/>
            <p:cNvSpPr>
              <a:spLocks/>
            </p:cNvSpPr>
            <p:nvPr/>
          </p:nvSpPr>
          <p:spPr bwMode="auto">
            <a:xfrm rot="16200000" flipH="1">
              <a:off x="2718" y="2615"/>
              <a:ext cx="693" cy="390"/>
            </a:xfrm>
            <a:custGeom>
              <a:avLst/>
              <a:gdLst>
                <a:gd name="T0" fmla="*/ 31 w 716"/>
                <a:gd name="T1" fmla="*/ 65 h 392"/>
                <a:gd name="T2" fmla="*/ 38 w 716"/>
                <a:gd name="T3" fmla="*/ 161 h 392"/>
                <a:gd name="T4" fmla="*/ 88 w 716"/>
                <a:gd name="T5" fmla="*/ 245 h 392"/>
                <a:gd name="T6" fmla="*/ 191 w 716"/>
                <a:gd name="T7" fmla="*/ 338 h 392"/>
                <a:gd name="T8" fmla="*/ 311 w 716"/>
                <a:gd name="T9" fmla="*/ 369 h 392"/>
                <a:gd name="T10" fmla="*/ 487 w 716"/>
                <a:gd name="T11" fmla="*/ 366 h 392"/>
                <a:gd name="T12" fmla="*/ 611 w 716"/>
                <a:gd name="T13" fmla="*/ 317 h 392"/>
                <a:gd name="T14" fmla="*/ 671 w 716"/>
                <a:gd name="T15" fmla="*/ 243 h 392"/>
                <a:gd name="T16" fmla="*/ 686 w 716"/>
                <a:gd name="T17" fmla="*/ 155 h 392"/>
                <a:gd name="T18" fmla="*/ 665 w 716"/>
                <a:gd name="T19" fmla="*/ 74 h 392"/>
                <a:gd name="T20" fmla="*/ 635 w 716"/>
                <a:gd name="T21" fmla="*/ 26 h 392"/>
                <a:gd name="T22" fmla="*/ 626 w 716"/>
                <a:gd name="T23" fmla="*/ 6 h 392"/>
                <a:gd name="T24" fmla="*/ 667 w 716"/>
                <a:gd name="T25" fmla="*/ 21 h 392"/>
                <a:gd name="T26" fmla="*/ 709 w 716"/>
                <a:gd name="T27" fmla="*/ 129 h 392"/>
                <a:gd name="T28" fmla="*/ 709 w 716"/>
                <a:gd name="T29" fmla="*/ 224 h 392"/>
                <a:gd name="T30" fmla="*/ 677 w 716"/>
                <a:gd name="T31" fmla="*/ 293 h 392"/>
                <a:gd name="T32" fmla="*/ 604 w 716"/>
                <a:gd name="T33" fmla="*/ 354 h 392"/>
                <a:gd name="T34" fmla="*/ 499 w 716"/>
                <a:gd name="T35" fmla="*/ 386 h 392"/>
                <a:gd name="T36" fmla="*/ 373 w 716"/>
                <a:gd name="T37" fmla="*/ 390 h 392"/>
                <a:gd name="T38" fmla="*/ 281 w 716"/>
                <a:gd name="T39" fmla="*/ 384 h 392"/>
                <a:gd name="T40" fmla="*/ 206 w 716"/>
                <a:gd name="T41" fmla="*/ 363 h 392"/>
                <a:gd name="T42" fmla="*/ 113 w 716"/>
                <a:gd name="T43" fmla="*/ 311 h 392"/>
                <a:gd name="T44" fmla="*/ 50 w 716"/>
                <a:gd name="T45" fmla="*/ 242 h 392"/>
                <a:gd name="T46" fmla="*/ 4 w 716"/>
                <a:gd name="T47" fmla="*/ 141 h 392"/>
                <a:gd name="T48" fmla="*/ 28 w 716"/>
                <a:gd name="T49" fmla="*/ 54 h 39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6"/>
                <a:gd name="T76" fmla="*/ 0 h 392"/>
                <a:gd name="T77" fmla="*/ 716 w 716"/>
                <a:gd name="T78" fmla="*/ 392 h 39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6" h="392">
                  <a:moveTo>
                    <a:pt x="31" y="65"/>
                  </a:moveTo>
                  <a:cubicBezTo>
                    <a:pt x="30" y="98"/>
                    <a:pt x="29" y="131"/>
                    <a:pt x="38" y="161"/>
                  </a:cubicBezTo>
                  <a:cubicBezTo>
                    <a:pt x="47" y="191"/>
                    <a:pt x="63" y="216"/>
                    <a:pt x="88" y="245"/>
                  </a:cubicBezTo>
                  <a:cubicBezTo>
                    <a:pt x="113" y="274"/>
                    <a:pt x="154" y="317"/>
                    <a:pt x="191" y="338"/>
                  </a:cubicBezTo>
                  <a:cubicBezTo>
                    <a:pt x="228" y="359"/>
                    <a:pt x="262" y="364"/>
                    <a:pt x="311" y="369"/>
                  </a:cubicBezTo>
                  <a:cubicBezTo>
                    <a:pt x="360" y="374"/>
                    <a:pt x="437" y="375"/>
                    <a:pt x="487" y="366"/>
                  </a:cubicBezTo>
                  <a:cubicBezTo>
                    <a:pt x="537" y="357"/>
                    <a:pt x="580" y="337"/>
                    <a:pt x="611" y="317"/>
                  </a:cubicBezTo>
                  <a:cubicBezTo>
                    <a:pt x="642" y="297"/>
                    <a:pt x="659" y="270"/>
                    <a:pt x="671" y="243"/>
                  </a:cubicBezTo>
                  <a:cubicBezTo>
                    <a:pt x="683" y="216"/>
                    <a:pt x="687" y="183"/>
                    <a:pt x="686" y="155"/>
                  </a:cubicBezTo>
                  <a:cubicBezTo>
                    <a:pt x="685" y="127"/>
                    <a:pt x="673" y="96"/>
                    <a:pt x="665" y="74"/>
                  </a:cubicBezTo>
                  <a:cubicBezTo>
                    <a:pt x="657" y="52"/>
                    <a:pt x="641" y="37"/>
                    <a:pt x="635" y="26"/>
                  </a:cubicBezTo>
                  <a:cubicBezTo>
                    <a:pt x="629" y="15"/>
                    <a:pt x="621" y="7"/>
                    <a:pt x="626" y="6"/>
                  </a:cubicBezTo>
                  <a:cubicBezTo>
                    <a:pt x="631" y="5"/>
                    <a:pt x="653" y="0"/>
                    <a:pt x="667" y="21"/>
                  </a:cubicBezTo>
                  <a:cubicBezTo>
                    <a:pt x="681" y="42"/>
                    <a:pt x="702" y="95"/>
                    <a:pt x="709" y="129"/>
                  </a:cubicBezTo>
                  <a:cubicBezTo>
                    <a:pt x="716" y="163"/>
                    <a:pt x="714" y="197"/>
                    <a:pt x="709" y="224"/>
                  </a:cubicBezTo>
                  <a:cubicBezTo>
                    <a:pt x="704" y="251"/>
                    <a:pt x="695" y="271"/>
                    <a:pt x="677" y="293"/>
                  </a:cubicBezTo>
                  <a:cubicBezTo>
                    <a:pt x="659" y="315"/>
                    <a:pt x="634" y="339"/>
                    <a:pt x="604" y="354"/>
                  </a:cubicBezTo>
                  <a:cubicBezTo>
                    <a:pt x="574" y="369"/>
                    <a:pt x="537" y="380"/>
                    <a:pt x="499" y="386"/>
                  </a:cubicBezTo>
                  <a:cubicBezTo>
                    <a:pt x="461" y="392"/>
                    <a:pt x="409" y="390"/>
                    <a:pt x="373" y="390"/>
                  </a:cubicBezTo>
                  <a:cubicBezTo>
                    <a:pt x="337" y="390"/>
                    <a:pt x="309" y="388"/>
                    <a:pt x="281" y="384"/>
                  </a:cubicBezTo>
                  <a:cubicBezTo>
                    <a:pt x="253" y="380"/>
                    <a:pt x="234" y="375"/>
                    <a:pt x="206" y="363"/>
                  </a:cubicBezTo>
                  <a:cubicBezTo>
                    <a:pt x="178" y="351"/>
                    <a:pt x="139" y="331"/>
                    <a:pt x="113" y="311"/>
                  </a:cubicBezTo>
                  <a:cubicBezTo>
                    <a:pt x="87" y="291"/>
                    <a:pt x="68" y="270"/>
                    <a:pt x="50" y="242"/>
                  </a:cubicBezTo>
                  <a:cubicBezTo>
                    <a:pt x="32" y="214"/>
                    <a:pt x="8" y="172"/>
                    <a:pt x="4" y="141"/>
                  </a:cubicBezTo>
                  <a:cubicBezTo>
                    <a:pt x="0" y="110"/>
                    <a:pt x="14" y="82"/>
                    <a:pt x="28" y="54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35063" y="5060950"/>
            <a:ext cx="7361237" cy="581025"/>
            <a:chOff x="715" y="3188"/>
            <a:chExt cx="4637" cy="366"/>
          </a:xfrm>
        </p:grpSpPr>
        <p:sp>
          <p:nvSpPr>
            <p:cNvPr id="26631" name="Text Box 11"/>
            <p:cNvSpPr txBox="1">
              <a:spLocks noChangeArrowheads="1"/>
            </p:cNvSpPr>
            <p:nvPr/>
          </p:nvSpPr>
          <p:spPr bwMode="auto">
            <a:xfrm>
              <a:off x="1908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Surface</a:t>
              </a:r>
              <a:br>
                <a:rPr lang="en-GB" sz="1600"/>
              </a:br>
              <a:r>
                <a:rPr lang="en-GB" sz="1600"/>
                <a:t>Construction</a:t>
              </a:r>
            </a:p>
          </p:txBody>
        </p:sp>
        <p:sp>
          <p:nvSpPr>
            <p:cNvPr id="26632" name="Text Box 12"/>
            <p:cNvSpPr txBox="1">
              <a:spLocks noChangeArrowheads="1"/>
            </p:cNvSpPr>
            <p:nvPr/>
          </p:nvSpPr>
          <p:spPr bwMode="auto">
            <a:xfrm>
              <a:off x="3096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Thickness </a:t>
              </a:r>
              <a:br>
                <a:rPr lang="en-GB" sz="1600"/>
              </a:br>
              <a:r>
                <a:rPr lang="en-GB" sz="1600"/>
                <a:t>Measurement</a:t>
              </a:r>
            </a:p>
          </p:txBody>
        </p:sp>
        <p:sp>
          <p:nvSpPr>
            <p:cNvPr id="26633" name="Rectangle 13"/>
            <p:cNvSpPr>
              <a:spLocks noChangeArrowheads="1"/>
            </p:cNvSpPr>
            <p:nvPr/>
          </p:nvSpPr>
          <p:spPr bwMode="auto">
            <a:xfrm>
              <a:off x="715" y="3192"/>
              <a:ext cx="1069" cy="348"/>
            </a:xfrm>
            <a:prstGeom prst="rect">
              <a:avLst/>
            </a:prstGeom>
            <a:solidFill>
              <a:srgbClr val="DB8BFF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6634" name="Text Box 14"/>
            <p:cNvSpPr txBox="1">
              <a:spLocks noChangeArrowheads="1"/>
            </p:cNvSpPr>
            <p:nvPr/>
          </p:nvSpPr>
          <p:spPr bwMode="auto">
            <a:xfrm>
              <a:off x="4285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Thickness &amp; Change Maps</a:t>
              </a:r>
            </a:p>
          </p:txBody>
        </p:sp>
        <p:sp>
          <p:nvSpPr>
            <p:cNvPr id="26635" name="Text Box 15"/>
            <p:cNvSpPr txBox="1">
              <a:spLocks noChangeArrowheads="1"/>
            </p:cNvSpPr>
            <p:nvPr/>
          </p:nvSpPr>
          <p:spPr bwMode="auto">
            <a:xfrm>
              <a:off x="720" y="3260"/>
              <a:ext cx="1067" cy="212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Segmen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0437830"/>
      </p:ext>
    </p:extLst>
  </p:cSld>
  <p:clrMapOvr>
    <a:masterClrMapping/>
  </p:clrMapOvr>
  <p:transition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127E-6 L -0.03785 -0.29031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0" y="-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39186E-6 L -0.30261 -0.0772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rtilage Thickness Maps</a:t>
            </a:r>
          </a:p>
        </p:txBody>
      </p:sp>
      <p:pic>
        <p:nvPicPr>
          <p:cNvPr id="460803" name="Picture 3"/>
          <p:cNvPicPr>
            <a:picLocks noChangeAspect="1" noChangeArrowheads="1"/>
          </p:cNvPicPr>
          <p:nvPr/>
        </p:nvPicPr>
        <p:blipFill>
          <a:blip r:embed="rId5" cstate="print"/>
          <a:srcRect l="16870" t="4498" r="16870" b="4498"/>
          <a:stretch>
            <a:fillRect/>
          </a:stretch>
        </p:blipFill>
        <p:spPr bwMode="auto">
          <a:xfrm>
            <a:off x="3126817" y="1773238"/>
            <a:ext cx="1384300" cy="14255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460804" name="Picture 4"/>
          <p:cNvPicPr>
            <a:picLocks noChangeAspect="1" noChangeArrowheads="1"/>
          </p:cNvPicPr>
          <p:nvPr/>
        </p:nvPicPr>
        <p:blipFill>
          <a:blip r:embed="rId6" cstate="print"/>
          <a:srcRect l="16870" t="4498" r="16870" b="4498"/>
          <a:stretch>
            <a:fillRect/>
          </a:stretch>
        </p:blipFill>
        <p:spPr bwMode="auto">
          <a:xfrm>
            <a:off x="3239529" y="3398838"/>
            <a:ext cx="1158875" cy="1193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460805" name="AutoShape 5"/>
          <p:cNvSpPr>
            <a:spLocks noChangeArrowheads="1"/>
          </p:cNvSpPr>
          <p:nvPr/>
        </p:nvSpPr>
        <p:spPr bwMode="auto">
          <a:xfrm>
            <a:off x="2768600" y="2444750"/>
            <a:ext cx="419100" cy="196850"/>
          </a:xfrm>
          <a:prstGeom prst="rightArrow">
            <a:avLst>
              <a:gd name="adj1" fmla="val 50000"/>
              <a:gd name="adj2" fmla="val 53226"/>
            </a:avLst>
          </a:prstGeom>
          <a:solidFill>
            <a:srgbClr val="006F6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60806" name="AutoShape 6"/>
          <p:cNvSpPr>
            <a:spLocks noChangeArrowheads="1"/>
          </p:cNvSpPr>
          <p:nvPr/>
        </p:nvSpPr>
        <p:spPr bwMode="auto">
          <a:xfrm rot="2401815">
            <a:off x="4292600" y="2566988"/>
            <a:ext cx="533400" cy="206375"/>
          </a:xfrm>
          <a:prstGeom prst="rightArrow">
            <a:avLst>
              <a:gd name="adj1" fmla="val 50000"/>
              <a:gd name="adj2" fmla="val 64615"/>
            </a:avLst>
          </a:prstGeom>
          <a:solidFill>
            <a:srgbClr val="006F6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60807" name="AutoShape 7"/>
          <p:cNvSpPr>
            <a:spLocks noChangeArrowheads="1"/>
          </p:cNvSpPr>
          <p:nvPr/>
        </p:nvSpPr>
        <p:spPr bwMode="auto">
          <a:xfrm>
            <a:off x="2763838" y="3914775"/>
            <a:ext cx="419100" cy="196850"/>
          </a:xfrm>
          <a:prstGeom prst="rightArrow">
            <a:avLst>
              <a:gd name="adj1" fmla="val 50000"/>
              <a:gd name="adj2" fmla="val 53226"/>
            </a:avLst>
          </a:prstGeom>
          <a:solidFill>
            <a:srgbClr val="006F6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60808" name="AutoShape 8"/>
          <p:cNvSpPr>
            <a:spLocks noChangeArrowheads="1"/>
          </p:cNvSpPr>
          <p:nvPr/>
        </p:nvSpPr>
        <p:spPr bwMode="auto">
          <a:xfrm rot="19198185" flipV="1">
            <a:off x="4276725" y="3724275"/>
            <a:ext cx="495300" cy="201613"/>
          </a:xfrm>
          <a:prstGeom prst="rightArrow">
            <a:avLst>
              <a:gd name="adj1" fmla="val 50000"/>
              <a:gd name="adj2" fmla="val 61417"/>
            </a:avLst>
          </a:prstGeom>
          <a:solidFill>
            <a:srgbClr val="006F6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409700" y="1905000"/>
            <a:ext cx="1093788" cy="1265238"/>
            <a:chOff x="901" y="1200"/>
            <a:chExt cx="676" cy="791"/>
          </a:xfrm>
        </p:grpSpPr>
        <p:pic>
          <p:nvPicPr>
            <p:cNvPr id="27678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 l="16875" t="17995" r="12656" b="17995"/>
            <a:stretch>
              <a:fillRect/>
            </a:stretch>
          </p:blipFill>
          <p:spPr bwMode="auto">
            <a:xfrm rot="5400000" flipV="1">
              <a:off x="844" y="1259"/>
              <a:ext cx="791" cy="67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7679" name="Freeform 11"/>
            <p:cNvSpPr>
              <a:spLocks/>
            </p:cNvSpPr>
            <p:nvPr/>
          </p:nvSpPr>
          <p:spPr bwMode="auto">
            <a:xfrm rot="5400000" flipV="1">
              <a:off x="924" y="1368"/>
              <a:ext cx="325" cy="372"/>
            </a:xfrm>
            <a:custGeom>
              <a:avLst/>
              <a:gdLst>
                <a:gd name="T0" fmla="*/ 154 w 679"/>
                <a:gd name="T1" fmla="*/ 5 h 776"/>
                <a:gd name="T2" fmla="*/ 154 w 679"/>
                <a:gd name="T3" fmla="*/ 108 h 776"/>
                <a:gd name="T4" fmla="*/ 121 w 679"/>
                <a:gd name="T5" fmla="*/ 207 h 776"/>
                <a:gd name="T6" fmla="*/ 79 w 679"/>
                <a:gd name="T7" fmla="*/ 300 h 776"/>
                <a:gd name="T8" fmla="*/ 21 w 679"/>
                <a:gd name="T9" fmla="*/ 428 h 776"/>
                <a:gd name="T10" fmla="*/ 3 w 679"/>
                <a:gd name="T11" fmla="*/ 516 h 776"/>
                <a:gd name="T12" fmla="*/ 39 w 679"/>
                <a:gd name="T13" fmla="*/ 609 h 776"/>
                <a:gd name="T14" fmla="*/ 132 w 679"/>
                <a:gd name="T15" fmla="*/ 704 h 776"/>
                <a:gd name="T16" fmla="*/ 268 w 679"/>
                <a:gd name="T17" fmla="*/ 755 h 776"/>
                <a:gd name="T18" fmla="*/ 354 w 679"/>
                <a:gd name="T19" fmla="*/ 774 h 776"/>
                <a:gd name="T20" fmla="*/ 468 w 679"/>
                <a:gd name="T21" fmla="*/ 768 h 776"/>
                <a:gd name="T22" fmla="*/ 577 w 679"/>
                <a:gd name="T23" fmla="*/ 729 h 776"/>
                <a:gd name="T24" fmla="*/ 649 w 679"/>
                <a:gd name="T25" fmla="*/ 660 h 776"/>
                <a:gd name="T26" fmla="*/ 672 w 679"/>
                <a:gd name="T27" fmla="*/ 581 h 776"/>
                <a:gd name="T28" fmla="*/ 675 w 679"/>
                <a:gd name="T29" fmla="*/ 500 h 776"/>
                <a:gd name="T30" fmla="*/ 646 w 679"/>
                <a:gd name="T31" fmla="*/ 432 h 776"/>
                <a:gd name="T32" fmla="*/ 604 w 679"/>
                <a:gd name="T33" fmla="*/ 395 h 776"/>
                <a:gd name="T34" fmla="*/ 520 w 679"/>
                <a:gd name="T35" fmla="*/ 384 h 776"/>
                <a:gd name="T36" fmla="*/ 469 w 679"/>
                <a:gd name="T37" fmla="*/ 336 h 776"/>
                <a:gd name="T38" fmla="*/ 441 w 679"/>
                <a:gd name="T39" fmla="*/ 260 h 776"/>
                <a:gd name="T40" fmla="*/ 421 w 679"/>
                <a:gd name="T41" fmla="*/ 146 h 776"/>
                <a:gd name="T42" fmla="*/ 411 w 679"/>
                <a:gd name="T43" fmla="*/ 65 h 776"/>
                <a:gd name="T44" fmla="*/ 411 w 679"/>
                <a:gd name="T45" fmla="*/ 0 h 77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79"/>
                <a:gd name="T70" fmla="*/ 0 h 776"/>
                <a:gd name="T71" fmla="*/ 679 w 679"/>
                <a:gd name="T72" fmla="*/ 776 h 77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79" h="776">
                  <a:moveTo>
                    <a:pt x="154" y="5"/>
                  </a:moveTo>
                  <a:cubicBezTo>
                    <a:pt x="157" y="39"/>
                    <a:pt x="160" y="74"/>
                    <a:pt x="154" y="108"/>
                  </a:cubicBezTo>
                  <a:cubicBezTo>
                    <a:pt x="148" y="142"/>
                    <a:pt x="133" y="175"/>
                    <a:pt x="121" y="207"/>
                  </a:cubicBezTo>
                  <a:cubicBezTo>
                    <a:pt x="109" y="239"/>
                    <a:pt x="96" y="263"/>
                    <a:pt x="79" y="300"/>
                  </a:cubicBezTo>
                  <a:cubicBezTo>
                    <a:pt x="62" y="337"/>
                    <a:pt x="34" y="392"/>
                    <a:pt x="21" y="428"/>
                  </a:cubicBezTo>
                  <a:cubicBezTo>
                    <a:pt x="8" y="464"/>
                    <a:pt x="0" y="486"/>
                    <a:pt x="3" y="516"/>
                  </a:cubicBezTo>
                  <a:cubicBezTo>
                    <a:pt x="6" y="546"/>
                    <a:pt x="17" y="578"/>
                    <a:pt x="39" y="609"/>
                  </a:cubicBezTo>
                  <a:cubicBezTo>
                    <a:pt x="61" y="640"/>
                    <a:pt x="94" y="680"/>
                    <a:pt x="132" y="704"/>
                  </a:cubicBezTo>
                  <a:cubicBezTo>
                    <a:pt x="170" y="728"/>
                    <a:pt x="231" y="743"/>
                    <a:pt x="268" y="755"/>
                  </a:cubicBezTo>
                  <a:cubicBezTo>
                    <a:pt x="305" y="767"/>
                    <a:pt x="321" y="772"/>
                    <a:pt x="354" y="774"/>
                  </a:cubicBezTo>
                  <a:cubicBezTo>
                    <a:pt x="387" y="776"/>
                    <a:pt x="431" y="775"/>
                    <a:pt x="468" y="768"/>
                  </a:cubicBezTo>
                  <a:cubicBezTo>
                    <a:pt x="505" y="761"/>
                    <a:pt x="547" y="747"/>
                    <a:pt x="577" y="729"/>
                  </a:cubicBezTo>
                  <a:cubicBezTo>
                    <a:pt x="607" y="711"/>
                    <a:pt x="633" y="685"/>
                    <a:pt x="649" y="660"/>
                  </a:cubicBezTo>
                  <a:cubicBezTo>
                    <a:pt x="665" y="635"/>
                    <a:pt x="668" y="608"/>
                    <a:pt x="672" y="581"/>
                  </a:cubicBezTo>
                  <a:cubicBezTo>
                    <a:pt x="676" y="554"/>
                    <a:pt x="679" y="525"/>
                    <a:pt x="675" y="500"/>
                  </a:cubicBezTo>
                  <a:cubicBezTo>
                    <a:pt x="671" y="475"/>
                    <a:pt x="658" y="449"/>
                    <a:pt x="646" y="432"/>
                  </a:cubicBezTo>
                  <a:cubicBezTo>
                    <a:pt x="634" y="415"/>
                    <a:pt x="625" y="403"/>
                    <a:pt x="604" y="395"/>
                  </a:cubicBezTo>
                  <a:cubicBezTo>
                    <a:pt x="583" y="387"/>
                    <a:pt x="542" y="394"/>
                    <a:pt x="520" y="384"/>
                  </a:cubicBezTo>
                  <a:cubicBezTo>
                    <a:pt x="498" y="374"/>
                    <a:pt x="482" y="357"/>
                    <a:pt x="469" y="336"/>
                  </a:cubicBezTo>
                  <a:cubicBezTo>
                    <a:pt x="456" y="315"/>
                    <a:pt x="449" y="292"/>
                    <a:pt x="441" y="260"/>
                  </a:cubicBezTo>
                  <a:cubicBezTo>
                    <a:pt x="433" y="228"/>
                    <a:pt x="426" y="178"/>
                    <a:pt x="421" y="146"/>
                  </a:cubicBezTo>
                  <a:cubicBezTo>
                    <a:pt x="416" y="114"/>
                    <a:pt x="413" y="89"/>
                    <a:pt x="411" y="65"/>
                  </a:cubicBezTo>
                  <a:cubicBezTo>
                    <a:pt x="409" y="41"/>
                    <a:pt x="410" y="20"/>
                    <a:pt x="411" y="0"/>
                  </a:cubicBezTo>
                </a:path>
              </a:pathLst>
            </a:custGeom>
            <a:noFill/>
            <a:ln w="952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409700" y="3349625"/>
            <a:ext cx="1095375" cy="1285875"/>
            <a:chOff x="901" y="2123"/>
            <a:chExt cx="677" cy="797"/>
          </a:xfrm>
        </p:grpSpPr>
        <p:pic>
          <p:nvPicPr>
            <p:cNvPr id="27676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 l="16875" t="17995" r="12656" b="17995"/>
            <a:stretch>
              <a:fillRect/>
            </a:stretch>
          </p:blipFill>
          <p:spPr bwMode="auto">
            <a:xfrm rot="16200000" flipH="1">
              <a:off x="841" y="2183"/>
              <a:ext cx="797" cy="67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7677" name="Freeform 14"/>
            <p:cNvSpPr>
              <a:spLocks/>
            </p:cNvSpPr>
            <p:nvPr/>
          </p:nvSpPr>
          <p:spPr bwMode="auto">
            <a:xfrm rot="16200000" flipH="1">
              <a:off x="1114" y="2400"/>
              <a:ext cx="345" cy="193"/>
            </a:xfrm>
            <a:custGeom>
              <a:avLst/>
              <a:gdLst>
                <a:gd name="T0" fmla="*/ 31 w 716"/>
                <a:gd name="T1" fmla="*/ 65 h 392"/>
                <a:gd name="T2" fmla="*/ 38 w 716"/>
                <a:gd name="T3" fmla="*/ 161 h 392"/>
                <a:gd name="T4" fmla="*/ 88 w 716"/>
                <a:gd name="T5" fmla="*/ 245 h 392"/>
                <a:gd name="T6" fmla="*/ 191 w 716"/>
                <a:gd name="T7" fmla="*/ 338 h 392"/>
                <a:gd name="T8" fmla="*/ 311 w 716"/>
                <a:gd name="T9" fmla="*/ 369 h 392"/>
                <a:gd name="T10" fmla="*/ 487 w 716"/>
                <a:gd name="T11" fmla="*/ 366 h 392"/>
                <a:gd name="T12" fmla="*/ 611 w 716"/>
                <a:gd name="T13" fmla="*/ 317 h 392"/>
                <a:gd name="T14" fmla="*/ 671 w 716"/>
                <a:gd name="T15" fmla="*/ 243 h 392"/>
                <a:gd name="T16" fmla="*/ 686 w 716"/>
                <a:gd name="T17" fmla="*/ 155 h 392"/>
                <a:gd name="T18" fmla="*/ 665 w 716"/>
                <a:gd name="T19" fmla="*/ 74 h 392"/>
                <a:gd name="T20" fmla="*/ 635 w 716"/>
                <a:gd name="T21" fmla="*/ 26 h 392"/>
                <a:gd name="T22" fmla="*/ 626 w 716"/>
                <a:gd name="T23" fmla="*/ 6 h 392"/>
                <a:gd name="T24" fmla="*/ 667 w 716"/>
                <a:gd name="T25" fmla="*/ 21 h 392"/>
                <a:gd name="T26" fmla="*/ 709 w 716"/>
                <a:gd name="T27" fmla="*/ 129 h 392"/>
                <a:gd name="T28" fmla="*/ 709 w 716"/>
                <a:gd name="T29" fmla="*/ 224 h 392"/>
                <a:gd name="T30" fmla="*/ 677 w 716"/>
                <a:gd name="T31" fmla="*/ 293 h 392"/>
                <a:gd name="T32" fmla="*/ 604 w 716"/>
                <a:gd name="T33" fmla="*/ 354 h 392"/>
                <a:gd name="T34" fmla="*/ 499 w 716"/>
                <a:gd name="T35" fmla="*/ 386 h 392"/>
                <a:gd name="T36" fmla="*/ 373 w 716"/>
                <a:gd name="T37" fmla="*/ 390 h 392"/>
                <a:gd name="T38" fmla="*/ 281 w 716"/>
                <a:gd name="T39" fmla="*/ 384 h 392"/>
                <a:gd name="T40" fmla="*/ 206 w 716"/>
                <a:gd name="T41" fmla="*/ 363 h 392"/>
                <a:gd name="T42" fmla="*/ 113 w 716"/>
                <a:gd name="T43" fmla="*/ 311 h 392"/>
                <a:gd name="T44" fmla="*/ 50 w 716"/>
                <a:gd name="T45" fmla="*/ 242 h 392"/>
                <a:gd name="T46" fmla="*/ 4 w 716"/>
                <a:gd name="T47" fmla="*/ 141 h 392"/>
                <a:gd name="T48" fmla="*/ 28 w 716"/>
                <a:gd name="T49" fmla="*/ 54 h 39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6"/>
                <a:gd name="T76" fmla="*/ 0 h 392"/>
                <a:gd name="T77" fmla="*/ 716 w 716"/>
                <a:gd name="T78" fmla="*/ 392 h 39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6" h="392">
                  <a:moveTo>
                    <a:pt x="31" y="65"/>
                  </a:moveTo>
                  <a:cubicBezTo>
                    <a:pt x="30" y="98"/>
                    <a:pt x="29" y="131"/>
                    <a:pt x="38" y="161"/>
                  </a:cubicBezTo>
                  <a:cubicBezTo>
                    <a:pt x="47" y="191"/>
                    <a:pt x="63" y="216"/>
                    <a:pt x="88" y="245"/>
                  </a:cubicBezTo>
                  <a:cubicBezTo>
                    <a:pt x="113" y="274"/>
                    <a:pt x="154" y="317"/>
                    <a:pt x="191" y="338"/>
                  </a:cubicBezTo>
                  <a:cubicBezTo>
                    <a:pt x="228" y="359"/>
                    <a:pt x="262" y="364"/>
                    <a:pt x="311" y="369"/>
                  </a:cubicBezTo>
                  <a:cubicBezTo>
                    <a:pt x="360" y="374"/>
                    <a:pt x="437" y="375"/>
                    <a:pt x="487" y="366"/>
                  </a:cubicBezTo>
                  <a:cubicBezTo>
                    <a:pt x="537" y="357"/>
                    <a:pt x="580" y="337"/>
                    <a:pt x="611" y="317"/>
                  </a:cubicBezTo>
                  <a:cubicBezTo>
                    <a:pt x="642" y="297"/>
                    <a:pt x="659" y="270"/>
                    <a:pt x="671" y="243"/>
                  </a:cubicBezTo>
                  <a:cubicBezTo>
                    <a:pt x="683" y="216"/>
                    <a:pt x="687" y="183"/>
                    <a:pt x="686" y="155"/>
                  </a:cubicBezTo>
                  <a:cubicBezTo>
                    <a:pt x="685" y="127"/>
                    <a:pt x="673" y="96"/>
                    <a:pt x="665" y="74"/>
                  </a:cubicBezTo>
                  <a:cubicBezTo>
                    <a:pt x="657" y="52"/>
                    <a:pt x="641" y="37"/>
                    <a:pt x="635" y="26"/>
                  </a:cubicBezTo>
                  <a:cubicBezTo>
                    <a:pt x="629" y="15"/>
                    <a:pt x="621" y="7"/>
                    <a:pt x="626" y="6"/>
                  </a:cubicBezTo>
                  <a:cubicBezTo>
                    <a:pt x="631" y="5"/>
                    <a:pt x="653" y="0"/>
                    <a:pt x="667" y="21"/>
                  </a:cubicBezTo>
                  <a:cubicBezTo>
                    <a:pt x="681" y="42"/>
                    <a:pt x="702" y="95"/>
                    <a:pt x="709" y="129"/>
                  </a:cubicBezTo>
                  <a:cubicBezTo>
                    <a:pt x="716" y="163"/>
                    <a:pt x="714" y="197"/>
                    <a:pt x="709" y="224"/>
                  </a:cubicBezTo>
                  <a:cubicBezTo>
                    <a:pt x="704" y="251"/>
                    <a:pt x="695" y="271"/>
                    <a:pt x="677" y="293"/>
                  </a:cubicBezTo>
                  <a:cubicBezTo>
                    <a:pt x="659" y="315"/>
                    <a:pt x="634" y="339"/>
                    <a:pt x="604" y="354"/>
                  </a:cubicBezTo>
                  <a:cubicBezTo>
                    <a:pt x="574" y="369"/>
                    <a:pt x="537" y="380"/>
                    <a:pt x="499" y="386"/>
                  </a:cubicBezTo>
                  <a:cubicBezTo>
                    <a:pt x="461" y="392"/>
                    <a:pt x="409" y="390"/>
                    <a:pt x="373" y="390"/>
                  </a:cubicBezTo>
                  <a:cubicBezTo>
                    <a:pt x="337" y="390"/>
                    <a:pt x="309" y="388"/>
                    <a:pt x="281" y="384"/>
                  </a:cubicBezTo>
                  <a:cubicBezTo>
                    <a:pt x="253" y="380"/>
                    <a:pt x="234" y="375"/>
                    <a:pt x="206" y="363"/>
                  </a:cubicBezTo>
                  <a:cubicBezTo>
                    <a:pt x="178" y="351"/>
                    <a:pt x="139" y="331"/>
                    <a:pt x="113" y="311"/>
                  </a:cubicBezTo>
                  <a:cubicBezTo>
                    <a:pt x="87" y="291"/>
                    <a:pt x="68" y="270"/>
                    <a:pt x="50" y="242"/>
                  </a:cubicBezTo>
                  <a:cubicBezTo>
                    <a:pt x="32" y="214"/>
                    <a:pt x="8" y="172"/>
                    <a:pt x="4" y="141"/>
                  </a:cubicBezTo>
                  <a:cubicBezTo>
                    <a:pt x="0" y="110"/>
                    <a:pt x="14" y="82"/>
                    <a:pt x="28" y="5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GB"/>
            </a:p>
          </p:txBody>
        </p:sp>
      </p:grpSp>
      <p:pic>
        <p:nvPicPr>
          <p:cNvPr id="460815" name="Picture 15"/>
          <p:cNvPicPr>
            <a:picLocks noChangeAspect="1" noChangeArrowheads="1"/>
          </p:cNvPicPr>
          <p:nvPr/>
        </p:nvPicPr>
        <p:blipFill>
          <a:blip r:embed="rId9" cstate="print"/>
          <a:srcRect l="16870" t="4498" r="6749" b="5399"/>
          <a:stretch>
            <a:fillRect/>
          </a:stretch>
        </p:blipFill>
        <p:spPr bwMode="auto">
          <a:xfrm>
            <a:off x="6929438" y="3375025"/>
            <a:ext cx="1439862" cy="12731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460816" name="AutoShape 16"/>
          <p:cNvSpPr>
            <a:spLocks noChangeArrowheads="1"/>
          </p:cNvSpPr>
          <p:nvPr/>
        </p:nvSpPr>
        <p:spPr bwMode="auto">
          <a:xfrm>
            <a:off x="6718300" y="3167063"/>
            <a:ext cx="419100" cy="196850"/>
          </a:xfrm>
          <a:prstGeom prst="rightArrow">
            <a:avLst>
              <a:gd name="adj1" fmla="val 50000"/>
              <a:gd name="adj2" fmla="val 53226"/>
            </a:avLst>
          </a:prstGeom>
          <a:solidFill>
            <a:srgbClr val="006F6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GB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135063" y="5060950"/>
            <a:ext cx="7361237" cy="581025"/>
            <a:chOff x="715" y="3188"/>
            <a:chExt cx="4637" cy="366"/>
          </a:xfrm>
        </p:grpSpPr>
        <p:sp>
          <p:nvSpPr>
            <p:cNvPr id="27671" name="Text Box 19"/>
            <p:cNvSpPr txBox="1">
              <a:spLocks noChangeArrowheads="1"/>
            </p:cNvSpPr>
            <p:nvPr/>
          </p:nvSpPr>
          <p:spPr bwMode="auto">
            <a:xfrm>
              <a:off x="1908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Surface</a:t>
              </a:r>
              <a:br>
                <a:rPr lang="en-GB" sz="1600"/>
              </a:br>
              <a:r>
                <a:rPr lang="en-GB" sz="1600"/>
                <a:t>Construction</a:t>
              </a:r>
            </a:p>
          </p:txBody>
        </p:sp>
        <p:sp>
          <p:nvSpPr>
            <p:cNvPr id="27672" name="Text Box 20"/>
            <p:cNvSpPr txBox="1">
              <a:spLocks noChangeArrowheads="1"/>
            </p:cNvSpPr>
            <p:nvPr/>
          </p:nvSpPr>
          <p:spPr bwMode="auto">
            <a:xfrm>
              <a:off x="3096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Thickness </a:t>
              </a:r>
              <a:br>
                <a:rPr lang="en-GB" sz="1600"/>
              </a:br>
              <a:r>
                <a:rPr lang="en-GB" sz="1600"/>
                <a:t>Measurement</a:t>
              </a:r>
            </a:p>
          </p:txBody>
        </p:sp>
        <p:sp>
          <p:nvSpPr>
            <p:cNvPr id="27673" name="Rectangle 21"/>
            <p:cNvSpPr>
              <a:spLocks noChangeArrowheads="1"/>
            </p:cNvSpPr>
            <p:nvPr/>
          </p:nvSpPr>
          <p:spPr bwMode="auto">
            <a:xfrm>
              <a:off x="715" y="3192"/>
              <a:ext cx="1069" cy="348"/>
            </a:xfrm>
            <a:prstGeom prst="rect">
              <a:avLst/>
            </a:prstGeom>
            <a:solidFill>
              <a:srgbClr val="DB8BFF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7674" name="Text Box 22"/>
            <p:cNvSpPr txBox="1">
              <a:spLocks noChangeArrowheads="1"/>
            </p:cNvSpPr>
            <p:nvPr/>
          </p:nvSpPr>
          <p:spPr bwMode="auto">
            <a:xfrm>
              <a:off x="4285" y="3188"/>
              <a:ext cx="1067" cy="366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Thickness &amp; Change Maps</a:t>
              </a:r>
            </a:p>
          </p:txBody>
        </p:sp>
        <p:sp>
          <p:nvSpPr>
            <p:cNvPr id="27675" name="Text Box 23"/>
            <p:cNvSpPr txBox="1">
              <a:spLocks noChangeArrowheads="1"/>
            </p:cNvSpPr>
            <p:nvPr/>
          </p:nvSpPr>
          <p:spPr bwMode="auto">
            <a:xfrm>
              <a:off x="720" y="3260"/>
              <a:ext cx="1067" cy="212"/>
            </a:xfrm>
            <a:prstGeom prst="rect">
              <a:avLst/>
            </a:prstGeom>
            <a:solidFill>
              <a:srgbClr val="DB8BFF"/>
            </a:solidFill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GB" sz="1600"/>
                <a:t>Segmentation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918325" y="1555750"/>
            <a:ext cx="1336675" cy="1433513"/>
            <a:chOff x="4358" y="1015"/>
            <a:chExt cx="911" cy="958"/>
          </a:xfrm>
        </p:grpSpPr>
        <p:sp>
          <p:nvSpPr>
            <p:cNvPr id="27668" name="Rectangle 25"/>
            <p:cNvSpPr>
              <a:spLocks noChangeArrowheads="1"/>
            </p:cNvSpPr>
            <p:nvPr/>
          </p:nvSpPr>
          <p:spPr bwMode="auto">
            <a:xfrm>
              <a:off x="4363" y="1023"/>
              <a:ext cx="906" cy="9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27669" name="Text Box 26"/>
            <p:cNvSpPr txBox="1">
              <a:spLocks noChangeArrowheads="1"/>
            </p:cNvSpPr>
            <p:nvPr/>
          </p:nvSpPr>
          <p:spPr bwMode="auto">
            <a:xfrm>
              <a:off x="4358" y="1015"/>
              <a:ext cx="756" cy="2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/>
                <a:t>Timepoint 1</a:t>
              </a:r>
              <a:endParaRPr lang="en-US" sz="1400"/>
            </a:p>
          </p:txBody>
        </p:sp>
        <p:pic>
          <p:nvPicPr>
            <p:cNvPr id="27670" name="Picture 27"/>
            <p:cNvPicPr>
              <a:picLocks noChangeAspect="1" noChangeArrowheads="1"/>
            </p:cNvPicPr>
            <p:nvPr/>
          </p:nvPicPr>
          <p:blipFill>
            <a:blip r:embed="rId10" cstate="print"/>
            <a:srcRect l="16870" t="4498" r="6749" b="4498"/>
            <a:stretch>
              <a:fillRect/>
            </a:stretch>
          </p:blipFill>
          <p:spPr bwMode="auto">
            <a:xfrm>
              <a:off x="4405" y="1221"/>
              <a:ext cx="809" cy="7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159625" y="1871663"/>
            <a:ext cx="1336675" cy="1433512"/>
            <a:chOff x="5304" y="1523"/>
            <a:chExt cx="911" cy="958"/>
          </a:xfrm>
        </p:grpSpPr>
        <p:sp>
          <p:nvSpPr>
            <p:cNvPr id="27665" name="Rectangle 29"/>
            <p:cNvSpPr>
              <a:spLocks noChangeArrowheads="1"/>
            </p:cNvSpPr>
            <p:nvPr/>
          </p:nvSpPr>
          <p:spPr bwMode="auto">
            <a:xfrm>
              <a:off x="5309" y="1531"/>
              <a:ext cx="906" cy="95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pic>
          <p:nvPicPr>
            <p:cNvPr id="27666" name="Picture 30"/>
            <p:cNvPicPr>
              <a:picLocks noChangeAspect="1" noChangeArrowheads="1"/>
            </p:cNvPicPr>
            <p:nvPr/>
          </p:nvPicPr>
          <p:blipFill>
            <a:blip r:embed="rId11" cstate="print"/>
            <a:srcRect l="16870" t="4498" r="6749" b="4498"/>
            <a:stretch>
              <a:fillRect/>
            </a:stretch>
          </p:blipFill>
          <p:spPr bwMode="auto">
            <a:xfrm>
              <a:off x="5353" y="1704"/>
              <a:ext cx="809" cy="7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27667" name="Text Box 31"/>
            <p:cNvSpPr txBox="1">
              <a:spLocks noChangeArrowheads="1"/>
            </p:cNvSpPr>
            <p:nvPr/>
          </p:nvSpPr>
          <p:spPr bwMode="auto">
            <a:xfrm>
              <a:off x="5304" y="1523"/>
              <a:ext cx="756" cy="2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/>
                <a:t>Timepoint 2</a:t>
              </a:r>
              <a:endParaRPr lang="en-US" sz="1400"/>
            </a:p>
          </p:txBody>
        </p:sp>
      </p:grpSp>
      <p:pic>
        <p:nvPicPr>
          <p:cNvPr id="33" name="ThickMapDissolveMov_non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4817130" y="2592645"/>
            <a:ext cx="1799223" cy="1349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88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900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video>
              <p:cMediaNode>
                <p:cTn id="4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460805" grpId="0" animBg="1"/>
      <p:bldP spid="460806" grpId="0" animBg="1"/>
      <p:bldP spid="460807" grpId="0" animBg="1"/>
      <p:bldP spid="460808" grpId="0" animBg="1"/>
      <p:bldP spid="4608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11213" y="723900"/>
            <a:ext cx="7775575" cy="792163"/>
          </a:xfrm>
        </p:spPr>
        <p:txBody>
          <a:bodyPr/>
          <a:lstStyle/>
          <a:p>
            <a:pPr eaLnBrk="1" hangingPunct="1"/>
            <a:r>
              <a:rPr lang="en-GB" smtClean="0"/>
              <a:t>Corresponding Thickness Map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17613" y="5402263"/>
            <a:ext cx="2071687" cy="641350"/>
          </a:xfrm>
          <a:prstGeom prst="rect">
            <a:avLst/>
          </a:prstGeom>
          <a:solidFill>
            <a:srgbClr val="DB8B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Individual Difference Map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03650" y="5402263"/>
            <a:ext cx="2071688" cy="641350"/>
          </a:xfrm>
          <a:prstGeom prst="rect">
            <a:avLst/>
          </a:prstGeom>
          <a:solidFill>
            <a:srgbClr val="DB8B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Sampled on Mean Bone Shape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391275" y="5402263"/>
            <a:ext cx="2071688" cy="641350"/>
          </a:xfrm>
          <a:prstGeom prst="rect">
            <a:avLst/>
          </a:prstGeom>
          <a:solidFill>
            <a:srgbClr val="DB8B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/>
              <a:t>Aggregate</a:t>
            </a:r>
            <a:br>
              <a:rPr lang="en-GB"/>
            </a:br>
            <a:r>
              <a:rPr lang="en-GB"/>
              <a:t>Map</a:t>
            </a: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5538" y="1795463"/>
            <a:ext cx="2292350" cy="3438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46285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6813" y="1797050"/>
            <a:ext cx="2292350" cy="3438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462856" name="Picture 8"/>
          <p:cNvPicPr>
            <a:picLocks noChangeAspect="1" noChangeArrowheads="1"/>
          </p:cNvPicPr>
          <p:nvPr/>
        </p:nvPicPr>
        <p:blipFill>
          <a:blip r:embed="rId5" cstate="print"/>
          <a:srcRect l="9641" t="4498" b="8998"/>
          <a:stretch>
            <a:fillRect/>
          </a:stretch>
        </p:blipFill>
        <p:spPr bwMode="auto">
          <a:xfrm>
            <a:off x="6137275" y="2184400"/>
            <a:ext cx="2598738" cy="26638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232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Functional </a:t>
            </a:r>
            <a:r>
              <a:rPr lang="en-GB" sz="3200" dirty="0" smtClean="0"/>
              <a:t>regions and results</a:t>
            </a:r>
            <a:endParaRPr lang="en-GB" sz="3200" dirty="0"/>
          </a:p>
        </p:txBody>
      </p:sp>
      <p:sp>
        <p:nvSpPr>
          <p:cNvPr id="329749" name="Rectangle 2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700"/>
              </a:lnSpc>
            </a:pPr>
            <a:r>
              <a:rPr lang="en-GB" dirty="0"/>
              <a:t>Defined on mean bone</a:t>
            </a:r>
          </a:p>
          <a:p>
            <a:pPr lvl="1">
              <a:lnSpc>
                <a:spcPts val="2700"/>
              </a:lnSpc>
            </a:pPr>
            <a:r>
              <a:rPr lang="en-GB" dirty="0"/>
              <a:t>full compartment</a:t>
            </a:r>
          </a:p>
          <a:p>
            <a:pPr lvl="1">
              <a:lnSpc>
                <a:spcPts val="2700"/>
              </a:lnSpc>
            </a:pPr>
            <a:r>
              <a:rPr lang="en-GB" dirty="0"/>
              <a:t>t</a:t>
            </a:r>
            <a:r>
              <a:rPr lang="en-GB" dirty="0" smtClean="0"/>
              <a:t>rimmed</a:t>
            </a:r>
          </a:p>
          <a:p>
            <a:pPr>
              <a:lnSpc>
                <a:spcPts val="2700"/>
              </a:lnSpc>
            </a:pPr>
            <a:endParaRPr lang="en-GB" dirty="0"/>
          </a:p>
          <a:p>
            <a:pPr>
              <a:lnSpc>
                <a:spcPts val="2700"/>
              </a:lnSpc>
            </a:pPr>
            <a:endParaRPr lang="en-GB" dirty="0" smtClean="0"/>
          </a:p>
          <a:p>
            <a:pPr>
              <a:lnSpc>
                <a:spcPts val="2700"/>
              </a:lnSpc>
            </a:pPr>
            <a:endParaRPr lang="en-GB" dirty="0"/>
          </a:p>
          <a:p>
            <a:pPr>
              <a:lnSpc>
                <a:spcPts val="2700"/>
              </a:lnSpc>
            </a:pPr>
            <a:endParaRPr lang="en-GB" dirty="0" smtClean="0"/>
          </a:p>
          <a:p>
            <a:pPr>
              <a:lnSpc>
                <a:spcPts val="2700"/>
              </a:lnSpc>
            </a:pPr>
            <a:endParaRPr lang="en-GB" dirty="0"/>
          </a:p>
          <a:p>
            <a:pPr>
              <a:lnSpc>
                <a:spcPts val="2700"/>
              </a:lnSpc>
            </a:pPr>
            <a:endParaRPr lang="en-US" dirty="0" smtClean="0"/>
          </a:p>
          <a:p>
            <a:pPr>
              <a:lnSpc>
                <a:spcPts val="2700"/>
              </a:lnSpc>
            </a:pPr>
            <a:r>
              <a:rPr lang="en-US" dirty="0" smtClean="0"/>
              <a:t>Significant change in 6 months for small groups (~30)</a:t>
            </a:r>
            <a:endParaRPr lang="en-US" dirty="0"/>
          </a:p>
        </p:txBody>
      </p:sp>
      <p:grpSp>
        <p:nvGrpSpPr>
          <p:cNvPr id="329752" name="Group 24"/>
          <p:cNvGrpSpPr>
            <a:grpSpLocks/>
          </p:cNvGrpSpPr>
          <p:nvPr/>
        </p:nvGrpSpPr>
        <p:grpSpPr bwMode="auto">
          <a:xfrm>
            <a:off x="1385888" y="2980939"/>
            <a:ext cx="6856412" cy="2709863"/>
            <a:chOff x="784" y="2071"/>
            <a:chExt cx="4408" cy="1707"/>
          </a:xfrm>
        </p:grpSpPr>
        <p:grpSp>
          <p:nvGrpSpPr>
            <p:cNvPr id="329750" name="Group 22"/>
            <p:cNvGrpSpPr>
              <a:grpSpLocks/>
            </p:cNvGrpSpPr>
            <p:nvPr/>
          </p:nvGrpSpPr>
          <p:grpSpPr bwMode="auto">
            <a:xfrm>
              <a:off x="784" y="2071"/>
              <a:ext cx="2431" cy="1591"/>
              <a:chOff x="2517" y="1273"/>
              <a:chExt cx="2431" cy="1591"/>
            </a:xfrm>
          </p:grpSpPr>
          <p:pic>
            <p:nvPicPr>
              <p:cNvPr id="3297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897" b="12032"/>
              <a:stretch/>
            </p:blipFill>
            <p:spPr bwMode="auto">
              <a:xfrm>
                <a:off x="2517" y="1273"/>
                <a:ext cx="2431" cy="15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29739" name="Text Box 11"/>
              <p:cNvSpPr txBox="1">
                <a:spLocks noChangeArrowheads="1"/>
              </p:cNvSpPr>
              <p:nvPr/>
            </p:nvSpPr>
            <p:spPr bwMode="auto">
              <a:xfrm>
                <a:off x="3005" y="1876"/>
                <a:ext cx="37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TrF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9740" name="Text Box 12"/>
              <p:cNvSpPr txBox="1">
                <a:spLocks noChangeArrowheads="1"/>
              </p:cNvSpPr>
              <p:nvPr/>
            </p:nvSpPr>
            <p:spPr bwMode="auto">
              <a:xfrm>
                <a:off x="3457" y="1557"/>
                <a:ext cx="35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MF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9741" name="Text Box 13"/>
              <p:cNvSpPr txBox="1">
                <a:spLocks noChangeArrowheads="1"/>
              </p:cNvSpPr>
              <p:nvPr/>
            </p:nvSpPr>
            <p:spPr bwMode="auto">
              <a:xfrm>
                <a:off x="4201" y="1557"/>
                <a:ext cx="35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MT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9742" name="Text Box 14"/>
              <p:cNvSpPr txBox="1">
                <a:spLocks noChangeArrowheads="1"/>
              </p:cNvSpPr>
              <p:nvPr/>
            </p:nvSpPr>
            <p:spPr bwMode="auto">
              <a:xfrm>
                <a:off x="4247" y="2302"/>
                <a:ext cx="3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LT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9743" name="Text Box 15"/>
              <p:cNvSpPr txBox="1">
                <a:spLocks noChangeArrowheads="1"/>
              </p:cNvSpPr>
              <p:nvPr/>
            </p:nvSpPr>
            <p:spPr bwMode="auto">
              <a:xfrm>
                <a:off x="3425" y="2302"/>
                <a:ext cx="3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LF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9744" name="Text Box 16"/>
              <p:cNvSpPr txBox="1">
                <a:spLocks noChangeArrowheads="1"/>
              </p:cNvSpPr>
              <p:nvPr/>
            </p:nvSpPr>
            <p:spPr bwMode="auto">
              <a:xfrm>
                <a:off x="2606" y="1876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>
                    <a:solidFill>
                      <a:schemeClr val="bg1"/>
                    </a:solidFill>
                  </a:rPr>
                  <a:t>P</a:t>
                </a:r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29746" name="Text Box 18"/>
            <p:cNvSpPr txBox="1">
              <a:spLocks noChangeArrowheads="1"/>
            </p:cNvSpPr>
            <p:nvPr/>
          </p:nvSpPr>
          <p:spPr bwMode="auto">
            <a:xfrm>
              <a:off x="3437" y="2203"/>
              <a:ext cx="1755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dirty="0">
                  <a:solidFill>
                    <a:srgbClr val="1F6F30"/>
                  </a:solidFill>
                </a:rPr>
                <a:t>MF: Medial </a:t>
              </a:r>
              <a:r>
                <a:rPr lang="en-GB" dirty="0" err="1">
                  <a:solidFill>
                    <a:srgbClr val="1F6F30"/>
                  </a:solidFill>
                </a:rPr>
                <a:t>Femurotibia</a:t>
              </a:r>
              <a:endParaRPr lang="en-GB" dirty="0">
                <a:solidFill>
                  <a:srgbClr val="1F6F30"/>
                </a:solidFill>
              </a:endParaRPr>
            </a:p>
            <a:p>
              <a:r>
                <a:rPr lang="en-GB" dirty="0">
                  <a:solidFill>
                    <a:srgbClr val="1F6F30"/>
                  </a:solidFill>
                </a:rPr>
                <a:t>MT: Medial Tibia</a:t>
              </a:r>
            </a:p>
            <a:p>
              <a:r>
                <a:rPr lang="en-GB" dirty="0">
                  <a:solidFill>
                    <a:srgbClr val="243BC6"/>
                  </a:solidFill>
                </a:rPr>
                <a:t>P: Patella</a:t>
              </a:r>
            </a:p>
            <a:p>
              <a:r>
                <a:rPr lang="en-GB" dirty="0" err="1">
                  <a:solidFill>
                    <a:srgbClr val="243BC6"/>
                  </a:solidFill>
                </a:rPr>
                <a:t>TrF:Trochlea</a:t>
              </a:r>
              <a:r>
                <a:rPr lang="en-GB" dirty="0">
                  <a:solidFill>
                    <a:srgbClr val="243BC6"/>
                  </a:solidFill>
                </a:rPr>
                <a:t> of Femur</a:t>
              </a:r>
            </a:p>
            <a:p>
              <a:r>
                <a:rPr lang="en-GB" dirty="0">
                  <a:solidFill>
                    <a:srgbClr val="971925"/>
                  </a:solidFill>
                </a:rPr>
                <a:t>LF: Lateral </a:t>
              </a:r>
              <a:r>
                <a:rPr lang="en-GB" dirty="0" err="1">
                  <a:solidFill>
                    <a:srgbClr val="971925"/>
                  </a:solidFill>
                </a:rPr>
                <a:t>Femurotibia</a:t>
              </a:r>
              <a:endParaRPr lang="en-GB" dirty="0">
                <a:solidFill>
                  <a:srgbClr val="971925"/>
                </a:solidFill>
              </a:endParaRPr>
            </a:p>
            <a:p>
              <a:r>
                <a:rPr lang="en-GB" dirty="0">
                  <a:solidFill>
                    <a:srgbClr val="971925"/>
                  </a:solidFill>
                </a:rPr>
                <a:t>LT: Lateral Tibia</a:t>
              </a:r>
              <a:endParaRPr lang="en-US" dirty="0">
                <a:solidFill>
                  <a:srgbClr val="971925"/>
                </a:solidFill>
              </a:endParaRPr>
            </a:p>
          </p:txBody>
        </p:sp>
        <p:sp>
          <p:nvSpPr>
            <p:cNvPr id="329751" name="Text Box 23"/>
            <p:cNvSpPr txBox="1">
              <a:spLocks noChangeArrowheads="1"/>
            </p:cNvSpPr>
            <p:nvPr/>
          </p:nvSpPr>
          <p:spPr bwMode="auto">
            <a:xfrm>
              <a:off x="784" y="3547"/>
              <a:ext cx="19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Eckstein et al (OA&amp;C, 2006)</a:t>
              </a:r>
              <a:endParaRPr lang="en-US"/>
            </a:p>
          </p:txBody>
        </p:sp>
      </p:grpSp>
      <p:sp>
        <p:nvSpPr>
          <p:cNvPr id="5" name="Rectangle 4"/>
          <p:cNvSpPr/>
          <p:nvPr/>
        </p:nvSpPr>
        <p:spPr bwMode="auto">
          <a:xfrm>
            <a:off x="1258781" y="2980939"/>
            <a:ext cx="7114145" cy="280234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67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2200"/>
              </a:lnSpc>
            </a:pPr>
            <a:r>
              <a:rPr lang="en-GB" sz="2000" dirty="0" smtClean="0"/>
              <a:t>Davies</a:t>
            </a:r>
            <a:r>
              <a:rPr lang="en-GB" sz="2000" dirty="0"/>
              <a:t>, R.H., C.J. Twining, and C.J. Taylor, </a:t>
            </a:r>
            <a:r>
              <a:rPr lang="en-GB" sz="2000" i="1" dirty="0"/>
              <a:t>Statistical Models of Shape: Optimisation and </a:t>
            </a:r>
            <a:r>
              <a:rPr lang="en-GB" sz="2000" i="1" dirty="0" smtClean="0"/>
              <a:t>Evaluation</a:t>
            </a:r>
            <a:r>
              <a:rPr lang="en-GB" sz="2000" i="1" smtClean="0"/>
              <a:t>, </a:t>
            </a:r>
            <a:r>
              <a:rPr lang="en-GB" sz="2000" smtClean="0"/>
              <a:t>2008</a:t>
            </a:r>
            <a:r>
              <a:rPr lang="en-GB" sz="2000" dirty="0"/>
              <a:t>.</a:t>
            </a:r>
            <a:r>
              <a:rPr lang="en-GB" sz="2000" smtClean="0"/>
              <a:t> </a:t>
            </a:r>
            <a:r>
              <a:rPr lang="en-GB" sz="2000" dirty="0"/>
              <a:t>Springer. </a:t>
            </a:r>
            <a:r>
              <a:rPr lang="en-GB" sz="2000" dirty="0" smtClean="0"/>
              <a:t>302 pages.</a:t>
            </a:r>
            <a:endParaRPr lang="en-GB" sz="2000" dirty="0"/>
          </a:p>
          <a:p>
            <a:pPr>
              <a:lnSpc>
                <a:spcPts val="2200"/>
              </a:lnSpc>
            </a:pPr>
            <a:r>
              <a:rPr lang="en-GB" sz="2000" dirty="0" smtClean="0"/>
              <a:t>Cootes</a:t>
            </a:r>
            <a:r>
              <a:rPr lang="en-GB" sz="2000" dirty="0"/>
              <a:t>, T.F., et al., </a:t>
            </a:r>
            <a:r>
              <a:rPr lang="en-GB" sz="2000" i="1" dirty="0"/>
              <a:t>Computing Accurate Correspondences across Groups of Images.</a:t>
            </a:r>
            <a:r>
              <a:rPr lang="en-GB" sz="2000" dirty="0"/>
              <a:t> IEEE Transactions on Pattern Analysis and Machine Intelligence, 2010. </a:t>
            </a:r>
            <a:r>
              <a:rPr lang="en-GB" sz="2000" b="1" dirty="0"/>
              <a:t>32</a:t>
            </a:r>
            <a:r>
              <a:rPr lang="en-GB" sz="2000" dirty="0"/>
              <a:t>(11): p. 1994-2005.</a:t>
            </a:r>
          </a:p>
          <a:p>
            <a:pPr>
              <a:lnSpc>
                <a:spcPts val="2200"/>
              </a:lnSpc>
            </a:pPr>
            <a:r>
              <a:rPr lang="en-GB" sz="2000" dirty="0" smtClean="0"/>
              <a:t>Davies</a:t>
            </a:r>
            <a:r>
              <a:rPr lang="en-GB" sz="2000" dirty="0"/>
              <a:t>, R.H., et al., </a:t>
            </a:r>
            <a:r>
              <a:rPr lang="en-GB" sz="2000" i="1" dirty="0"/>
              <a:t>Building 3-D Statistical Shape Models by Direct Optimization.</a:t>
            </a:r>
            <a:r>
              <a:rPr lang="en-GB" sz="2000" dirty="0"/>
              <a:t> IEEE Transactions on Medical Imaging, 2010. </a:t>
            </a:r>
            <a:r>
              <a:rPr lang="en-GB" sz="2000" b="1" dirty="0"/>
              <a:t>29</a:t>
            </a:r>
            <a:r>
              <a:rPr lang="en-GB" sz="2000" dirty="0"/>
              <a:t>(4): p. 961-981.</a:t>
            </a:r>
          </a:p>
          <a:p>
            <a:pPr>
              <a:lnSpc>
                <a:spcPts val="2200"/>
              </a:lnSpc>
            </a:pPr>
            <a:r>
              <a:rPr lang="en-GB" sz="2000" dirty="0" smtClean="0"/>
              <a:t>Williams</a:t>
            </a:r>
            <a:r>
              <a:rPr lang="en-GB" sz="2000" dirty="0"/>
              <a:t>, T.G., et al., </a:t>
            </a:r>
            <a:r>
              <a:rPr lang="en-GB" sz="2000" i="1" dirty="0"/>
              <a:t>Anatomically corresponded regional analysis of cartilage in asymptomatic and osteoarthritic knees by statistical shape modelling of the bone.</a:t>
            </a:r>
            <a:r>
              <a:rPr lang="en-GB" sz="2000" dirty="0"/>
              <a:t> IEEE Trans Med Imaging, 2010. </a:t>
            </a:r>
            <a:r>
              <a:rPr lang="en-GB" sz="2000" b="1" dirty="0"/>
              <a:t>29</a:t>
            </a:r>
            <a:r>
              <a:rPr lang="en-GB" sz="2000" dirty="0"/>
              <a:t>(8): p. 1541-59</a:t>
            </a:r>
            <a:r>
              <a:rPr lang="en-GB" sz="2000" dirty="0" smtClean="0"/>
              <a:t>.</a:t>
            </a:r>
          </a:p>
          <a:p>
            <a:pPr>
              <a:lnSpc>
                <a:spcPts val="2200"/>
              </a:lnSpc>
            </a:pPr>
            <a:r>
              <a:rPr lang="en-GB" sz="2000" dirty="0" smtClean="0"/>
              <a:t>Zhang, P., Cootes, T.F., </a:t>
            </a:r>
            <a:r>
              <a:rPr lang="en-GB" sz="2000" i="1" dirty="0"/>
              <a:t>Automatic Part Selection for </a:t>
            </a:r>
            <a:r>
              <a:rPr lang="en-GB" sz="2000" i="1" dirty="0" err="1"/>
              <a:t>Groupwise</a:t>
            </a:r>
            <a:r>
              <a:rPr lang="en-GB" sz="2000" i="1" dirty="0"/>
              <a:t> </a:t>
            </a:r>
            <a:r>
              <a:rPr lang="en-GB" sz="2000" i="1" dirty="0" smtClean="0"/>
              <a:t>Registration. </a:t>
            </a:r>
            <a:r>
              <a:rPr lang="en-GB" sz="2000" dirty="0" smtClean="0"/>
              <a:t>In Proceedings of Information Processing in Medical Imaging, 2011.</a:t>
            </a:r>
            <a:endParaRPr lang="en-GB" sz="2000" i="1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82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End</a:t>
            </a:r>
            <a:endParaRPr lang="en-GB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806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1979875" y="2073536"/>
            <a:ext cx="5595107" cy="38104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ctness</a:t>
            </a:r>
            <a:endParaRPr lang="en-GB" dirty="0"/>
          </a:p>
        </p:txBody>
      </p:sp>
      <p:sp>
        <p:nvSpPr>
          <p:cNvPr id="4" name="Oval 3"/>
          <p:cNvSpPr/>
          <p:nvPr/>
        </p:nvSpPr>
        <p:spPr bwMode="auto">
          <a:xfrm>
            <a:off x="3489562" y="3193716"/>
            <a:ext cx="1685687" cy="1685687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658130" y="3362284"/>
            <a:ext cx="1348550" cy="1348550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278850" y="2983003"/>
            <a:ext cx="2107109" cy="2107109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12397" y="3516103"/>
            <a:ext cx="1040912" cy="1040912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026445" y="2730149"/>
            <a:ext cx="2612815" cy="2612815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260315" y="3964021"/>
            <a:ext cx="145075" cy="145075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737856" y="3029914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754367" y="441020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835034" y="334400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900135" y="360674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251736" y="5271888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Freeform 70"/>
          <p:cNvSpPr/>
          <p:nvPr/>
        </p:nvSpPr>
        <p:spPr>
          <a:xfrm rot="331630">
            <a:off x="3609900" y="2264974"/>
            <a:ext cx="4045018" cy="1448130"/>
          </a:xfrm>
          <a:custGeom>
            <a:avLst/>
            <a:gdLst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86894 w 3904091"/>
              <a:gd name="connsiteY3" fmla="*/ 1208598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48354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30303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4045018 w 4045018"/>
              <a:gd name="connsiteY0" fmla="*/ 1425475 h 1448130"/>
              <a:gd name="connsiteX1" fmla="*/ 3053301 w 4045018"/>
              <a:gd name="connsiteY1" fmla="*/ 1447137 h 1448130"/>
              <a:gd name="connsiteX2" fmla="*/ 1987826 w 4045018"/>
              <a:gd name="connsiteY2" fmla="*/ 1391478 h 1448130"/>
              <a:gd name="connsiteX3" fmla="*/ 1494845 w 4045018"/>
              <a:gd name="connsiteY3" fmla="*/ 1280159 h 1448130"/>
              <a:gd name="connsiteX4" fmla="*/ 1113183 w 4045018"/>
              <a:gd name="connsiteY4" fmla="*/ 1065475 h 1448130"/>
              <a:gd name="connsiteX5" fmla="*/ 890546 w 4045018"/>
              <a:gd name="connsiteY5" fmla="*/ 930303 h 1448130"/>
              <a:gd name="connsiteX6" fmla="*/ 588397 w 4045018"/>
              <a:gd name="connsiteY6" fmla="*/ 699715 h 1448130"/>
              <a:gd name="connsiteX7" fmla="*/ 159026 w 4045018"/>
              <a:gd name="connsiteY7" fmla="*/ 278295 h 1448130"/>
              <a:gd name="connsiteX8" fmla="*/ 0 w 4045018"/>
              <a:gd name="connsiteY8" fmla="*/ 0 h 1448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45018" h="1448130">
                <a:moveTo>
                  <a:pt x="4045018" y="1425475"/>
                </a:moveTo>
                <a:cubicBezTo>
                  <a:pt x="3714446" y="1432696"/>
                  <a:pt x="3396166" y="1452803"/>
                  <a:pt x="3053301" y="1447137"/>
                </a:cubicBezTo>
                <a:cubicBezTo>
                  <a:pt x="2710436" y="1441471"/>
                  <a:pt x="2247569" y="1419308"/>
                  <a:pt x="1987826" y="1391478"/>
                </a:cubicBezTo>
                <a:cubicBezTo>
                  <a:pt x="1728083" y="1363648"/>
                  <a:pt x="1640619" y="1334493"/>
                  <a:pt x="1494845" y="1280159"/>
                </a:cubicBezTo>
                <a:cubicBezTo>
                  <a:pt x="1349071" y="1225825"/>
                  <a:pt x="1213899" y="1123784"/>
                  <a:pt x="1113183" y="1065475"/>
                </a:cubicBezTo>
                <a:cubicBezTo>
                  <a:pt x="1012467" y="1007166"/>
                  <a:pt x="978010" y="991263"/>
                  <a:pt x="890546" y="930303"/>
                </a:cubicBezTo>
                <a:cubicBezTo>
                  <a:pt x="803082" y="869343"/>
                  <a:pt x="710317" y="808383"/>
                  <a:pt x="588397" y="699715"/>
                </a:cubicBezTo>
                <a:cubicBezTo>
                  <a:pt x="466477" y="591047"/>
                  <a:pt x="257092" y="394914"/>
                  <a:pt x="159026" y="278295"/>
                </a:cubicBezTo>
                <a:cubicBezTo>
                  <a:pt x="60960" y="161676"/>
                  <a:pt x="31142" y="76199"/>
                  <a:pt x="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Freeform 82"/>
          <p:cNvSpPr/>
          <p:nvPr/>
        </p:nvSpPr>
        <p:spPr>
          <a:xfrm>
            <a:off x="1999364" y="3457633"/>
            <a:ext cx="5596172" cy="2029158"/>
          </a:xfrm>
          <a:custGeom>
            <a:avLst/>
            <a:gdLst>
              <a:gd name="connsiteX0" fmla="*/ 0 w 4572000"/>
              <a:gd name="connsiteY0" fmla="*/ 267553 h 2191768"/>
              <a:gd name="connsiteX1" fmla="*/ 771276 w 4572000"/>
              <a:gd name="connsiteY1" fmla="*/ 521994 h 2191768"/>
              <a:gd name="connsiteX2" fmla="*/ 1304014 w 4572000"/>
              <a:gd name="connsiteY2" fmla="*/ 482238 h 2191768"/>
              <a:gd name="connsiteX3" fmla="*/ 1717482 w 4572000"/>
              <a:gd name="connsiteY3" fmla="*/ 355017 h 2191768"/>
              <a:gd name="connsiteX4" fmla="*/ 1940118 w 4572000"/>
              <a:gd name="connsiteY4" fmla="*/ 211894 h 2191768"/>
              <a:gd name="connsiteX5" fmla="*/ 2059388 w 4572000"/>
              <a:gd name="connsiteY5" fmla="*/ 124429 h 2191768"/>
              <a:gd name="connsiteX6" fmla="*/ 2313829 w 4572000"/>
              <a:gd name="connsiteY6" fmla="*/ 5160 h 2191768"/>
              <a:gd name="connsiteX7" fmla="*/ 2655735 w 4572000"/>
              <a:gd name="connsiteY7" fmla="*/ 44916 h 2191768"/>
              <a:gd name="connsiteX8" fmla="*/ 2934031 w 4572000"/>
              <a:gd name="connsiteY8" fmla="*/ 251650 h 2191768"/>
              <a:gd name="connsiteX9" fmla="*/ 3148716 w 4572000"/>
              <a:gd name="connsiteY9" fmla="*/ 529946 h 2191768"/>
              <a:gd name="connsiteX10" fmla="*/ 3442915 w 4572000"/>
              <a:gd name="connsiteY10" fmla="*/ 983170 h 2191768"/>
              <a:gd name="connsiteX11" fmla="*/ 3832528 w 4572000"/>
              <a:gd name="connsiteY11" fmla="*/ 1507956 h 2191768"/>
              <a:gd name="connsiteX12" fmla="*/ 4572000 w 4572000"/>
              <a:gd name="connsiteY12" fmla="*/ 2191768 h 2191768"/>
              <a:gd name="connsiteX13" fmla="*/ 4572000 w 4572000"/>
              <a:gd name="connsiteY13" fmla="*/ 2191768 h 2191768"/>
              <a:gd name="connsiteX0" fmla="*/ 0 w 4572000"/>
              <a:gd name="connsiteY0" fmla="*/ 276411 h 2200626"/>
              <a:gd name="connsiteX1" fmla="*/ 771276 w 4572000"/>
              <a:gd name="connsiteY1" fmla="*/ 530852 h 2200626"/>
              <a:gd name="connsiteX2" fmla="*/ 1304014 w 4572000"/>
              <a:gd name="connsiteY2" fmla="*/ 491096 h 2200626"/>
              <a:gd name="connsiteX3" fmla="*/ 1717482 w 4572000"/>
              <a:gd name="connsiteY3" fmla="*/ 363875 h 2200626"/>
              <a:gd name="connsiteX4" fmla="*/ 1940118 w 4572000"/>
              <a:gd name="connsiteY4" fmla="*/ 220752 h 2200626"/>
              <a:gd name="connsiteX5" fmla="*/ 2059388 w 4572000"/>
              <a:gd name="connsiteY5" fmla="*/ 133287 h 2200626"/>
              <a:gd name="connsiteX6" fmla="*/ 2313829 w 4572000"/>
              <a:gd name="connsiteY6" fmla="*/ 14018 h 2200626"/>
              <a:gd name="connsiteX7" fmla="*/ 2631882 w 4572000"/>
              <a:gd name="connsiteY7" fmla="*/ 29920 h 2200626"/>
              <a:gd name="connsiteX8" fmla="*/ 2934031 w 4572000"/>
              <a:gd name="connsiteY8" fmla="*/ 260508 h 2200626"/>
              <a:gd name="connsiteX9" fmla="*/ 3148716 w 4572000"/>
              <a:gd name="connsiteY9" fmla="*/ 538804 h 2200626"/>
              <a:gd name="connsiteX10" fmla="*/ 3442915 w 4572000"/>
              <a:gd name="connsiteY10" fmla="*/ 992028 h 2200626"/>
              <a:gd name="connsiteX11" fmla="*/ 3832528 w 4572000"/>
              <a:gd name="connsiteY11" fmla="*/ 1516814 h 2200626"/>
              <a:gd name="connsiteX12" fmla="*/ 4572000 w 4572000"/>
              <a:gd name="connsiteY12" fmla="*/ 2200626 h 2200626"/>
              <a:gd name="connsiteX13" fmla="*/ 4572000 w 4572000"/>
              <a:gd name="connsiteY13" fmla="*/ 2200626 h 2200626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3832528 w 4572000"/>
              <a:gd name="connsiteY11" fmla="*/ 1527833 h 2211645"/>
              <a:gd name="connsiteX12" fmla="*/ 4572000 w 4572000"/>
              <a:gd name="connsiteY12" fmla="*/ 2211645 h 2211645"/>
              <a:gd name="connsiteX13" fmla="*/ 4572000 w 4572000"/>
              <a:gd name="connsiteY13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554234 w 4572000"/>
              <a:gd name="connsiteY10" fmla="*/ 995096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937760"/>
              <a:gd name="connsiteY0" fmla="*/ 287430 h 2292062"/>
              <a:gd name="connsiteX1" fmla="*/ 771276 w 4937760"/>
              <a:gd name="connsiteY1" fmla="*/ 541871 h 2292062"/>
              <a:gd name="connsiteX2" fmla="*/ 1304014 w 4937760"/>
              <a:gd name="connsiteY2" fmla="*/ 502115 h 2292062"/>
              <a:gd name="connsiteX3" fmla="*/ 1717482 w 4937760"/>
              <a:gd name="connsiteY3" fmla="*/ 374894 h 2292062"/>
              <a:gd name="connsiteX4" fmla="*/ 1940118 w 4937760"/>
              <a:gd name="connsiteY4" fmla="*/ 231771 h 2292062"/>
              <a:gd name="connsiteX5" fmla="*/ 2059388 w 4937760"/>
              <a:gd name="connsiteY5" fmla="*/ 144306 h 2292062"/>
              <a:gd name="connsiteX6" fmla="*/ 2345634 w 4937760"/>
              <a:gd name="connsiteY6" fmla="*/ 9134 h 2292062"/>
              <a:gd name="connsiteX7" fmla="*/ 2631882 w 4937760"/>
              <a:gd name="connsiteY7" fmla="*/ 40939 h 2292062"/>
              <a:gd name="connsiteX8" fmla="*/ 2934031 w 4937760"/>
              <a:gd name="connsiteY8" fmla="*/ 271527 h 2292062"/>
              <a:gd name="connsiteX9" fmla="*/ 3148716 w 4937760"/>
              <a:gd name="connsiteY9" fmla="*/ 549823 h 2292062"/>
              <a:gd name="connsiteX10" fmla="*/ 3554234 w 4937760"/>
              <a:gd name="connsiteY10" fmla="*/ 995096 h 2292062"/>
              <a:gd name="connsiteX11" fmla="*/ 4572000 w 4937760"/>
              <a:gd name="connsiteY11" fmla="*/ 2211645 h 2292062"/>
              <a:gd name="connsiteX12" fmla="*/ 4937760 w 4937760"/>
              <a:gd name="connsiteY12" fmla="*/ 2171889 h 2292062"/>
              <a:gd name="connsiteX0" fmla="*/ 0 w 4937760"/>
              <a:gd name="connsiteY0" fmla="*/ 287430 h 2172784"/>
              <a:gd name="connsiteX1" fmla="*/ 771276 w 4937760"/>
              <a:gd name="connsiteY1" fmla="*/ 541871 h 2172784"/>
              <a:gd name="connsiteX2" fmla="*/ 1304014 w 4937760"/>
              <a:gd name="connsiteY2" fmla="*/ 502115 h 2172784"/>
              <a:gd name="connsiteX3" fmla="*/ 1717482 w 4937760"/>
              <a:gd name="connsiteY3" fmla="*/ 374894 h 2172784"/>
              <a:gd name="connsiteX4" fmla="*/ 1940118 w 4937760"/>
              <a:gd name="connsiteY4" fmla="*/ 231771 h 2172784"/>
              <a:gd name="connsiteX5" fmla="*/ 2059388 w 4937760"/>
              <a:gd name="connsiteY5" fmla="*/ 144306 h 2172784"/>
              <a:gd name="connsiteX6" fmla="*/ 2345634 w 4937760"/>
              <a:gd name="connsiteY6" fmla="*/ 9134 h 2172784"/>
              <a:gd name="connsiteX7" fmla="*/ 2631882 w 4937760"/>
              <a:gd name="connsiteY7" fmla="*/ 40939 h 2172784"/>
              <a:gd name="connsiteX8" fmla="*/ 2934031 w 4937760"/>
              <a:gd name="connsiteY8" fmla="*/ 271527 h 2172784"/>
              <a:gd name="connsiteX9" fmla="*/ 3148716 w 4937760"/>
              <a:gd name="connsiteY9" fmla="*/ 549823 h 2172784"/>
              <a:gd name="connsiteX10" fmla="*/ 3554234 w 4937760"/>
              <a:gd name="connsiteY10" fmla="*/ 995096 h 2172784"/>
              <a:gd name="connsiteX11" fmla="*/ 4516341 w 4937760"/>
              <a:gd name="connsiteY11" fmla="*/ 1853836 h 2172784"/>
              <a:gd name="connsiteX12" fmla="*/ 4937760 w 4937760"/>
              <a:gd name="connsiteY12" fmla="*/ 2171889 h 2172784"/>
              <a:gd name="connsiteX0" fmla="*/ 0 w 5359179"/>
              <a:gd name="connsiteY0" fmla="*/ 287430 h 2109655"/>
              <a:gd name="connsiteX1" fmla="*/ 771276 w 5359179"/>
              <a:gd name="connsiteY1" fmla="*/ 541871 h 2109655"/>
              <a:gd name="connsiteX2" fmla="*/ 1304014 w 5359179"/>
              <a:gd name="connsiteY2" fmla="*/ 502115 h 2109655"/>
              <a:gd name="connsiteX3" fmla="*/ 1717482 w 5359179"/>
              <a:gd name="connsiteY3" fmla="*/ 374894 h 2109655"/>
              <a:gd name="connsiteX4" fmla="*/ 1940118 w 5359179"/>
              <a:gd name="connsiteY4" fmla="*/ 231771 h 2109655"/>
              <a:gd name="connsiteX5" fmla="*/ 2059388 w 5359179"/>
              <a:gd name="connsiteY5" fmla="*/ 144306 h 2109655"/>
              <a:gd name="connsiteX6" fmla="*/ 2345634 w 5359179"/>
              <a:gd name="connsiteY6" fmla="*/ 9134 h 2109655"/>
              <a:gd name="connsiteX7" fmla="*/ 2631882 w 5359179"/>
              <a:gd name="connsiteY7" fmla="*/ 40939 h 2109655"/>
              <a:gd name="connsiteX8" fmla="*/ 2934031 w 5359179"/>
              <a:gd name="connsiteY8" fmla="*/ 271527 h 2109655"/>
              <a:gd name="connsiteX9" fmla="*/ 3148716 w 5359179"/>
              <a:gd name="connsiteY9" fmla="*/ 549823 h 2109655"/>
              <a:gd name="connsiteX10" fmla="*/ 3554234 w 5359179"/>
              <a:gd name="connsiteY10" fmla="*/ 995096 h 2109655"/>
              <a:gd name="connsiteX11" fmla="*/ 4516341 w 5359179"/>
              <a:gd name="connsiteY11" fmla="*/ 1853836 h 2109655"/>
              <a:gd name="connsiteX12" fmla="*/ 5359179 w 5359179"/>
              <a:gd name="connsiteY12" fmla="*/ 2108278 h 2109655"/>
              <a:gd name="connsiteX0" fmla="*/ 0 w 5359179"/>
              <a:gd name="connsiteY0" fmla="*/ 287430 h 2108801"/>
              <a:gd name="connsiteX1" fmla="*/ 771276 w 5359179"/>
              <a:gd name="connsiteY1" fmla="*/ 541871 h 2108801"/>
              <a:gd name="connsiteX2" fmla="*/ 1304014 w 5359179"/>
              <a:gd name="connsiteY2" fmla="*/ 502115 h 2108801"/>
              <a:gd name="connsiteX3" fmla="*/ 1717482 w 5359179"/>
              <a:gd name="connsiteY3" fmla="*/ 374894 h 2108801"/>
              <a:gd name="connsiteX4" fmla="*/ 1940118 w 5359179"/>
              <a:gd name="connsiteY4" fmla="*/ 231771 h 2108801"/>
              <a:gd name="connsiteX5" fmla="*/ 2059388 w 5359179"/>
              <a:gd name="connsiteY5" fmla="*/ 144306 h 2108801"/>
              <a:gd name="connsiteX6" fmla="*/ 2345634 w 5359179"/>
              <a:gd name="connsiteY6" fmla="*/ 9134 h 2108801"/>
              <a:gd name="connsiteX7" fmla="*/ 2631882 w 5359179"/>
              <a:gd name="connsiteY7" fmla="*/ 40939 h 2108801"/>
              <a:gd name="connsiteX8" fmla="*/ 2934031 w 5359179"/>
              <a:gd name="connsiteY8" fmla="*/ 271527 h 2108801"/>
              <a:gd name="connsiteX9" fmla="*/ 3148716 w 5359179"/>
              <a:gd name="connsiteY9" fmla="*/ 549823 h 2108801"/>
              <a:gd name="connsiteX10" fmla="*/ 3554234 w 5359179"/>
              <a:gd name="connsiteY10" fmla="*/ 995096 h 2108801"/>
              <a:gd name="connsiteX11" fmla="*/ 4341413 w 5359179"/>
              <a:gd name="connsiteY11" fmla="*/ 1694810 h 2108801"/>
              <a:gd name="connsiteX12" fmla="*/ 5359179 w 5359179"/>
              <a:gd name="connsiteY12" fmla="*/ 2108278 h 2108801"/>
              <a:gd name="connsiteX0" fmla="*/ 0 w 5359179"/>
              <a:gd name="connsiteY0" fmla="*/ 287430 h 2108813"/>
              <a:gd name="connsiteX1" fmla="*/ 771276 w 5359179"/>
              <a:gd name="connsiteY1" fmla="*/ 541871 h 2108813"/>
              <a:gd name="connsiteX2" fmla="*/ 1304014 w 5359179"/>
              <a:gd name="connsiteY2" fmla="*/ 502115 h 2108813"/>
              <a:gd name="connsiteX3" fmla="*/ 1717482 w 5359179"/>
              <a:gd name="connsiteY3" fmla="*/ 374894 h 2108813"/>
              <a:gd name="connsiteX4" fmla="*/ 1940118 w 5359179"/>
              <a:gd name="connsiteY4" fmla="*/ 231771 h 2108813"/>
              <a:gd name="connsiteX5" fmla="*/ 2059388 w 5359179"/>
              <a:gd name="connsiteY5" fmla="*/ 144306 h 2108813"/>
              <a:gd name="connsiteX6" fmla="*/ 2345634 w 5359179"/>
              <a:gd name="connsiteY6" fmla="*/ 9134 h 2108813"/>
              <a:gd name="connsiteX7" fmla="*/ 2631882 w 5359179"/>
              <a:gd name="connsiteY7" fmla="*/ 40939 h 2108813"/>
              <a:gd name="connsiteX8" fmla="*/ 2934031 w 5359179"/>
              <a:gd name="connsiteY8" fmla="*/ 271527 h 2108813"/>
              <a:gd name="connsiteX9" fmla="*/ 3148716 w 5359179"/>
              <a:gd name="connsiteY9" fmla="*/ 549823 h 2108813"/>
              <a:gd name="connsiteX10" fmla="*/ 3554234 w 5359179"/>
              <a:gd name="connsiteY10" fmla="*/ 995096 h 2108813"/>
              <a:gd name="connsiteX11" fmla="*/ 4341413 w 5359179"/>
              <a:gd name="connsiteY11" fmla="*/ 1694810 h 2108813"/>
              <a:gd name="connsiteX12" fmla="*/ 5359179 w 5359179"/>
              <a:gd name="connsiteY12" fmla="*/ 2108278 h 2108813"/>
              <a:gd name="connsiteX0" fmla="*/ 0 w 5359179"/>
              <a:gd name="connsiteY0" fmla="*/ 287430 h 2108693"/>
              <a:gd name="connsiteX1" fmla="*/ 771276 w 5359179"/>
              <a:gd name="connsiteY1" fmla="*/ 541871 h 2108693"/>
              <a:gd name="connsiteX2" fmla="*/ 1304014 w 5359179"/>
              <a:gd name="connsiteY2" fmla="*/ 502115 h 2108693"/>
              <a:gd name="connsiteX3" fmla="*/ 1717482 w 5359179"/>
              <a:gd name="connsiteY3" fmla="*/ 374894 h 2108693"/>
              <a:gd name="connsiteX4" fmla="*/ 1940118 w 5359179"/>
              <a:gd name="connsiteY4" fmla="*/ 231771 h 2108693"/>
              <a:gd name="connsiteX5" fmla="*/ 2059388 w 5359179"/>
              <a:gd name="connsiteY5" fmla="*/ 144306 h 2108693"/>
              <a:gd name="connsiteX6" fmla="*/ 2345634 w 5359179"/>
              <a:gd name="connsiteY6" fmla="*/ 9134 h 2108693"/>
              <a:gd name="connsiteX7" fmla="*/ 2631882 w 5359179"/>
              <a:gd name="connsiteY7" fmla="*/ 40939 h 2108693"/>
              <a:gd name="connsiteX8" fmla="*/ 2934031 w 5359179"/>
              <a:gd name="connsiteY8" fmla="*/ 271527 h 2108693"/>
              <a:gd name="connsiteX9" fmla="*/ 3148716 w 5359179"/>
              <a:gd name="connsiteY9" fmla="*/ 549823 h 2108693"/>
              <a:gd name="connsiteX10" fmla="*/ 3554234 w 5359179"/>
              <a:gd name="connsiteY10" fmla="*/ 995096 h 2108693"/>
              <a:gd name="connsiteX11" fmla="*/ 4492487 w 5359179"/>
              <a:gd name="connsiteY11" fmla="*/ 1623248 h 2108693"/>
              <a:gd name="connsiteX12" fmla="*/ 5359179 w 5359179"/>
              <a:gd name="connsiteY12" fmla="*/ 2108278 h 2108693"/>
              <a:gd name="connsiteX0" fmla="*/ 0 w 5502302"/>
              <a:gd name="connsiteY0" fmla="*/ 287430 h 2021340"/>
              <a:gd name="connsiteX1" fmla="*/ 771276 w 5502302"/>
              <a:gd name="connsiteY1" fmla="*/ 541871 h 2021340"/>
              <a:gd name="connsiteX2" fmla="*/ 1304014 w 5502302"/>
              <a:gd name="connsiteY2" fmla="*/ 502115 h 2021340"/>
              <a:gd name="connsiteX3" fmla="*/ 1717482 w 5502302"/>
              <a:gd name="connsiteY3" fmla="*/ 374894 h 2021340"/>
              <a:gd name="connsiteX4" fmla="*/ 1940118 w 5502302"/>
              <a:gd name="connsiteY4" fmla="*/ 231771 h 2021340"/>
              <a:gd name="connsiteX5" fmla="*/ 2059388 w 5502302"/>
              <a:gd name="connsiteY5" fmla="*/ 144306 h 2021340"/>
              <a:gd name="connsiteX6" fmla="*/ 2345634 w 5502302"/>
              <a:gd name="connsiteY6" fmla="*/ 9134 h 2021340"/>
              <a:gd name="connsiteX7" fmla="*/ 2631882 w 5502302"/>
              <a:gd name="connsiteY7" fmla="*/ 40939 h 2021340"/>
              <a:gd name="connsiteX8" fmla="*/ 2934031 w 5502302"/>
              <a:gd name="connsiteY8" fmla="*/ 271527 h 2021340"/>
              <a:gd name="connsiteX9" fmla="*/ 3148716 w 5502302"/>
              <a:gd name="connsiteY9" fmla="*/ 549823 h 2021340"/>
              <a:gd name="connsiteX10" fmla="*/ 3554234 w 5502302"/>
              <a:gd name="connsiteY10" fmla="*/ 995096 h 2021340"/>
              <a:gd name="connsiteX11" fmla="*/ 4492487 w 5502302"/>
              <a:gd name="connsiteY11" fmla="*/ 1623248 h 2021340"/>
              <a:gd name="connsiteX12" fmla="*/ 5502302 w 5502302"/>
              <a:gd name="connsiteY12" fmla="*/ 2020814 h 2021340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148716 w 5502302"/>
              <a:gd name="connsiteY9" fmla="*/ 549823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220278 w 5502302"/>
              <a:gd name="connsiteY9" fmla="*/ 573677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8"/>
              <a:gd name="connsiteX1" fmla="*/ 771276 w 5502302"/>
              <a:gd name="connsiteY1" fmla="*/ 541871 h 2021258"/>
              <a:gd name="connsiteX2" fmla="*/ 1304014 w 5502302"/>
              <a:gd name="connsiteY2" fmla="*/ 502115 h 2021258"/>
              <a:gd name="connsiteX3" fmla="*/ 1717482 w 5502302"/>
              <a:gd name="connsiteY3" fmla="*/ 374894 h 2021258"/>
              <a:gd name="connsiteX4" fmla="*/ 1940118 w 5502302"/>
              <a:gd name="connsiteY4" fmla="*/ 231771 h 2021258"/>
              <a:gd name="connsiteX5" fmla="*/ 2059388 w 5502302"/>
              <a:gd name="connsiteY5" fmla="*/ 144306 h 2021258"/>
              <a:gd name="connsiteX6" fmla="*/ 2345634 w 5502302"/>
              <a:gd name="connsiteY6" fmla="*/ 9134 h 2021258"/>
              <a:gd name="connsiteX7" fmla="*/ 2631882 w 5502302"/>
              <a:gd name="connsiteY7" fmla="*/ 40939 h 2021258"/>
              <a:gd name="connsiteX8" fmla="*/ 2934031 w 5502302"/>
              <a:gd name="connsiteY8" fmla="*/ 271527 h 2021258"/>
              <a:gd name="connsiteX9" fmla="*/ 3220278 w 5502302"/>
              <a:gd name="connsiteY9" fmla="*/ 573677 h 2021258"/>
              <a:gd name="connsiteX10" fmla="*/ 3673504 w 5502302"/>
              <a:gd name="connsiteY10" fmla="*/ 987144 h 2021258"/>
              <a:gd name="connsiteX11" fmla="*/ 4397071 w 5502302"/>
              <a:gd name="connsiteY11" fmla="*/ 1575540 h 2021258"/>
              <a:gd name="connsiteX12" fmla="*/ 5502302 w 5502302"/>
              <a:gd name="connsiteY12" fmla="*/ 2020814 h 2021258"/>
              <a:gd name="connsiteX0" fmla="*/ 0 w 5502302"/>
              <a:gd name="connsiteY0" fmla="*/ 287430 h 2021215"/>
              <a:gd name="connsiteX1" fmla="*/ 771276 w 5502302"/>
              <a:gd name="connsiteY1" fmla="*/ 541871 h 2021215"/>
              <a:gd name="connsiteX2" fmla="*/ 1304014 w 5502302"/>
              <a:gd name="connsiteY2" fmla="*/ 502115 h 2021215"/>
              <a:gd name="connsiteX3" fmla="*/ 1717482 w 5502302"/>
              <a:gd name="connsiteY3" fmla="*/ 374894 h 2021215"/>
              <a:gd name="connsiteX4" fmla="*/ 1940118 w 5502302"/>
              <a:gd name="connsiteY4" fmla="*/ 231771 h 2021215"/>
              <a:gd name="connsiteX5" fmla="*/ 2059388 w 5502302"/>
              <a:gd name="connsiteY5" fmla="*/ 144306 h 2021215"/>
              <a:gd name="connsiteX6" fmla="*/ 2345634 w 5502302"/>
              <a:gd name="connsiteY6" fmla="*/ 9134 h 2021215"/>
              <a:gd name="connsiteX7" fmla="*/ 2631882 w 5502302"/>
              <a:gd name="connsiteY7" fmla="*/ 40939 h 2021215"/>
              <a:gd name="connsiteX8" fmla="*/ 2934031 w 5502302"/>
              <a:gd name="connsiteY8" fmla="*/ 271527 h 2021215"/>
              <a:gd name="connsiteX9" fmla="*/ 3220278 w 5502302"/>
              <a:gd name="connsiteY9" fmla="*/ 573677 h 2021215"/>
              <a:gd name="connsiteX10" fmla="*/ 3673504 w 5502302"/>
              <a:gd name="connsiteY10" fmla="*/ 987144 h 2021215"/>
              <a:gd name="connsiteX11" fmla="*/ 4468633 w 5502302"/>
              <a:gd name="connsiteY11" fmla="*/ 1543735 h 2021215"/>
              <a:gd name="connsiteX12" fmla="*/ 5502302 w 5502302"/>
              <a:gd name="connsiteY12" fmla="*/ 2020814 h 2021215"/>
              <a:gd name="connsiteX0" fmla="*/ 0 w 5621572"/>
              <a:gd name="connsiteY0" fmla="*/ 287430 h 2029158"/>
              <a:gd name="connsiteX1" fmla="*/ 771276 w 5621572"/>
              <a:gd name="connsiteY1" fmla="*/ 541871 h 2029158"/>
              <a:gd name="connsiteX2" fmla="*/ 1304014 w 5621572"/>
              <a:gd name="connsiteY2" fmla="*/ 502115 h 2029158"/>
              <a:gd name="connsiteX3" fmla="*/ 1717482 w 5621572"/>
              <a:gd name="connsiteY3" fmla="*/ 374894 h 2029158"/>
              <a:gd name="connsiteX4" fmla="*/ 1940118 w 5621572"/>
              <a:gd name="connsiteY4" fmla="*/ 231771 h 2029158"/>
              <a:gd name="connsiteX5" fmla="*/ 2059388 w 5621572"/>
              <a:gd name="connsiteY5" fmla="*/ 144306 h 2029158"/>
              <a:gd name="connsiteX6" fmla="*/ 2345634 w 5621572"/>
              <a:gd name="connsiteY6" fmla="*/ 9134 h 2029158"/>
              <a:gd name="connsiteX7" fmla="*/ 2631882 w 5621572"/>
              <a:gd name="connsiteY7" fmla="*/ 40939 h 2029158"/>
              <a:gd name="connsiteX8" fmla="*/ 2934031 w 5621572"/>
              <a:gd name="connsiteY8" fmla="*/ 271527 h 2029158"/>
              <a:gd name="connsiteX9" fmla="*/ 3220278 w 5621572"/>
              <a:gd name="connsiteY9" fmla="*/ 573677 h 2029158"/>
              <a:gd name="connsiteX10" fmla="*/ 3673504 w 5621572"/>
              <a:gd name="connsiteY10" fmla="*/ 987144 h 2029158"/>
              <a:gd name="connsiteX11" fmla="*/ 4468633 w 5621572"/>
              <a:gd name="connsiteY11" fmla="*/ 1543735 h 2029158"/>
              <a:gd name="connsiteX12" fmla="*/ 5621572 w 5621572"/>
              <a:gd name="connsiteY12" fmla="*/ 2028765 h 2029158"/>
              <a:gd name="connsiteX0" fmla="*/ 0 w 5596172"/>
              <a:gd name="connsiteY0" fmla="*/ 287430 h 2029158"/>
              <a:gd name="connsiteX1" fmla="*/ 771276 w 5596172"/>
              <a:gd name="connsiteY1" fmla="*/ 541871 h 2029158"/>
              <a:gd name="connsiteX2" fmla="*/ 1304014 w 5596172"/>
              <a:gd name="connsiteY2" fmla="*/ 502115 h 2029158"/>
              <a:gd name="connsiteX3" fmla="*/ 1717482 w 5596172"/>
              <a:gd name="connsiteY3" fmla="*/ 374894 h 2029158"/>
              <a:gd name="connsiteX4" fmla="*/ 1940118 w 5596172"/>
              <a:gd name="connsiteY4" fmla="*/ 231771 h 2029158"/>
              <a:gd name="connsiteX5" fmla="*/ 2059388 w 5596172"/>
              <a:gd name="connsiteY5" fmla="*/ 144306 h 2029158"/>
              <a:gd name="connsiteX6" fmla="*/ 2345634 w 5596172"/>
              <a:gd name="connsiteY6" fmla="*/ 9134 h 2029158"/>
              <a:gd name="connsiteX7" fmla="*/ 2631882 w 5596172"/>
              <a:gd name="connsiteY7" fmla="*/ 40939 h 2029158"/>
              <a:gd name="connsiteX8" fmla="*/ 2934031 w 5596172"/>
              <a:gd name="connsiteY8" fmla="*/ 271527 h 2029158"/>
              <a:gd name="connsiteX9" fmla="*/ 3220278 w 5596172"/>
              <a:gd name="connsiteY9" fmla="*/ 573677 h 2029158"/>
              <a:gd name="connsiteX10" fmla="*/ 3673504 w 5596172"/>
              <a:gd name="connsiteY10" fmla="*/ 987144 h 2029158"/>
              <a:gd name="connsiteX11" fmla="*/ 4468633 w 5596172"/>
              <a:gd name="connsiteY11" fmla="*/ 1543735 h 2029158"/>
              <a:gd name="connsiteX12" fmla="*/ 5596172 w 5596172"/>
              <a:gd name="connsiteY12" fmla="*/ 2028765 h 202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96172" h="2029158">
                <a:moveTo>
                  <a:pt x="0" y="287430"/>
                </a:moveTo>
                <a:cubicBezTo>
                  <a:pt x="276970" y="396760"/>
                  <a:pt x="553940" y="506090"/>
                  <a:pt x="771276" y="541871"/>
                </a:cubicBezTo>
                <a:cubicBezTo>
                  <a:pt x="988612" y="577652"/>
                  <a:pt x="1146313" y="529944"/>
                  <a:pt x="1304014" y="502115"/>
                </a:cubicBezTo>
                <a:cubicBezTo>
                  <a:pt x="1461715" y="474286"/>
                  <a:pt x="1611465" y="419951"/>
                  <a:pt x="1717482" y="374894"/>
                </a:cubicBezTo>
                <a:cubicBezTo>
                  <a:pt x="1823499" y="329837"/>
                  <a:pt x="1883134" y="270202"/>
                  <a:pt x="1940118" y="231771"/>
                </a:cubicBezTo>
                <a:cubicBezTo>
                  <a:pt x="1997102" y="193340"/>
                  <a:pt x="1991802" y="181412"/>
                  <a:pt x="2059388" y="144306"/>
                </a:cubicBezTo>
                <a:cubicBezTo>
                  <a:pt x="2126974" y="107200"/>
                  <a:pt x="2250218" y="26362"/>
                  <a:pt x="2345634" y="9134"/>
                </a:cubicBezTo>
                <a:cubicBezTo>
                  <a:pt x="2441050" y="-8094"/>
                  <a:pt x="2533816" y="-2793"/>
                  <a:pt x="2631882" y="40939"/>
                </a:cubicBezTo>
                <a:cubicBezTo>
                  <a:pt x="2729948" y="84671"/>
                  <a:pt x="2835965" y="182737"/>
                  <a:pt x="2934031" y="271527"/>
                </a:cubicBezTo>
                <a:cubicBezTo>
                  <a:pt x="3032097" y="360317"/>
                  <a:pt x="3097033" y="454408"/>
                  <a:pt x="3220278" y="573677"/>
                </a:cubicBezTo>
                <a:cubicBezTo>
                  <a:pt x="3343523" y="692946"/>
                  <a:pt x="3465445" y="825468"/>
                  <a:pt x="3673504" y="987144"/>
                </a:cubicBezTo>
                <a:cubicBezTo>
                  <a:pt x="3881563" y="1148820"/>
                  <a:pt x="4148188" y="1370132"/>
                  <a:pt x="4468633" y="1543735"/>
                </a:cubicBezTo>
                <a:cubicBezTo>
                  <a:pt x="4789078" y="1717338"/>
                  <a:pt x="5474252" y="2042017"/>
                  <a:pt x="5596172" y="2028765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reeform 16"/>
          <p:cNvSpPr/>
          <p:nvPr/>
        </p:nvSpPr>
        <p:spPr>
          <a:xfrm>
            <a:off x="2014891" y="5326444"/>
            <a:ext cx="3730724" cy="561127"/>
          </a:xfrm>
          <a:custGeom>
            <a:avLst/>
            <a:gdLst>
              <a:gd name="connsiteX0" fmla="*/ 0 w 4341412"/>
              <a:gd name="connsiteY0" fmla="*/ 604132 h 977843"/>
              <a:gd name="connsiteX1" fmla="*/ 636104 w 4341412"/>
              <a:gd name="connsiteY1" fmla="*/ 270177 h 977843"/>
              <a:gd name="connsiteX2" fmla="*/ 1200647 w 4341412"/>
              <a:gd name="connsiteY2" fmla="*/ 127054 h 977843"/>
              <a:gd name="connsiteX3" fmla="*/ 1804946 w 4341412"/>
              <a:gd name="connsiteY3" fmla="*/ 63443 h 977843"/>
              <a:gd name="connsiteX4" fmla="*/ 2186609 w 4341412"/>
              <a:gd name="connsiteY4" fmla="*/ 23687 h 977843"/>
              <a:gd name="connsiteX5" fmla="*/ 2544417 w 4341412"/>
              <a:gd name="connsiteY5" fmla="*/ 7784 h 977843"/>
              <a:gd name="connsiteX6" fmla="*/ 3037398 w 4341412"/>
              <a:gd name="connsiteY6" fmla="*/ 150908 h 977843"/>
              <a:gd name="connsiteX7" fmla="*/ 3514477 w 4341412"/>
              <a:gd name="connsiteY7" fmla="*/ 381495 h 977843"/>
              <a:gd name="connsiteX8" fmla="*/ 4055165 w 4341412"/>
              <a:gd name="connsiteY8" fmla="*/ 739304 h 977843"/>
              <a:gd name="connsiteX9" fmla="*/ 4341412 w 4341412"/>
              <a:gd name="connsiteY9" fmla="*/ 977843 h 977843"/>
              <a:gd name="connsiteX0" fmla="*/ 0 w 4341412"/>
              <a:gd name="connsiteY0" fmla="*/ 586410 h 960121"/>
              <a:gd name="connsiteX1" fmla="*/ 636104 w 4341412"/>
              <a:gd name="connsiteY1" fmla="*/ 252455 h 960121"/>
              <a:gd name="connsiteX2" fmla="*/ 1200647 w 4341412"/>
              <a:gd name="connsiteY2" fmla="*/ 109332 h 960121"/>
              <a:gd name="connsiteX3" fmla="*/ 1804946 w 4341412"/>
              <a:gd name="connsiteY3" fmla="*/ 45721 h 960121"/>
              <a:gd name="connsiteX4" fmla="*/ 2186609 w 4341412"/>
              <a:gd name="connsiteY4" fmla="*/ 5965 h 960121"/>
              <a:gd name="connsiteX5" fmla="*/ 2568271 w 4341412"/>
              <a:gd name="connsiteY5" fmla="*/ 13915 h 960121"/>
              <a:gd name="connsiteX6" fmla="*/ 3037398 w 4341412"/>
              <a:gd name="connsiteY6" fmla="*/ 133186 h 960121"/>
              <a:gd name="connsiteX7" fmla="*/ 3514477 w 4341412"/>
              <a:gd name="connsiteY7" fmla="*/ 363773 h 960121"/>
              <a:gd name="connsiteX8" fmla="*/ 4055165 w 4341412"/>
              <a:gd name="connsiteY8" fmla="*/ 721582 h 960121"/>
              <a:gd name="connsiteX9" fmla="*/ 4341412 w 4341412"/>
              <a:gd name="connsiteY9" fmla="*/ 960121 h 960121"/>
              <a:gd name="connsiteX0" fmla="*/ 0 w 4341412"/>
              <a:gd name="connsiteY0" fmla="*/ 584981 h 958692"/>
              <a:gd name="connsiteX1" fmla="*/ 636104 w 4341412"/>
              <a:gd name="connsiteY1" fmla="*/ 251026 h 958692"/>
              <a:gd name="connsiteX2" fmla="*/ 1200647 w 4341412"/>
              <a:gd name="connsiteY2" fmla="*/ 107903 h 958692"/>
              <a:gd name="connsiteX3" fmla="*/ 1796995 w 4341412"/>
              <a:gd name="connsiteY3" fmla="*/ 20438 h 958692"/>
              <a:gd name="connsiteX4" fmla="*/ 2186609 w 4341412"/>
              <a:gd name="connsiteY4" fmla="*/ 4536 h 958692"/>
              <a:gd name="connsiteX5" fmla="*/ 2568271 w 4341412"/>
              <a:gd name="connsiteY5" fmla="*/ 12486 h 958692"/>
              <a:gd name="connsiteX6" fmla="*/ 3037398 w 4341412"/>
              <a:gd name="connsiteY6" fmla="*/ 131757 h 958692"/>
              <a:gd name="connsiteX7" fmla="*/ 3514477 w 4341412"/>
              <a:gd name="connsiteY7" fmla="*/ 362344 h 958692"/>
              <a:gd name="connsiteX8" fmla="*/ 4055165 w 4341412"/>
              <a:gd name="connsiteY8" fmla="*/ 720153 h 958692"/>
              <a:gd name="connsiteX9" fmla="*/ 4341412 w 4341412"/>
              <a:gd name="connsiteY9" fmla="*/ 958692 h 958692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055165 w 4430438"/>
              <a:gd name="connsiteY8" fmla="*/ 720153 h 1030976"/>
              <a:gd name="connsiteX9" fmla="*/ 4430438 w 4430438"/>
              <a:gd name="connsiteY9" fmla="*/ 1030976 h 1030976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430438 w 4430438"/>
              <a:gd name="connsiteY8" fmla="*/ 1030976 h 1030976"/>
              <a:gd name="connsiteX0" fmla="*/ 0 w 3818188"/>
              <a:gd name="connsiteY0" fmla="*/ 584981 h 584981"/>
              <a:gd name="connsiteX1" fmla="*/ 636104 w 3818188"/>
              <a:gd name="connsiteY1" fmla="*/ 251026 h 584981"/>
              <a:gd name="connsiteX2" fmla="*/ 1200647 w 3818188"/>
              <a:gd name="connsiteY2" fmla="*/ 107903 h 584981"/>
              <a:gd name="connsiteX3" fmla="*/ 1796995 w 3818188"/>
              <a:gd name="connsiteY3" fmla="*/ 20438 h 584981"/>
              <a:gd name="connsiteX4" fmla="*/ 2186609 w 3818188"/>
              <a:gd name="connsiteY4" fmla="*/ 4536 h 584981"/>
              <a:gd name="connsiteX5" fmla="*/ 2568271 w 3818188"/>
              <a:gd name="connsiteY5" fmla="*/ 12486 h 584981"/>
              <a:gd name="connsiteX6" fmla="*/ 3037398 w 3818188"/>
              <a:gd name="connsiteY6" fmla="*/ 131757 h 584981"/>
              <a:gd name="connsiteX7" fmla="*/ 3514477 w 3818188"/>
              <a:gd name="connsiteY7" fmla="*/ 362344 h 584981"/>
              <a:gd name="connsiteX8" fmla="*/ 3818188 w 3818188"/>
              <a:gd name="connsiteY8" fmla="*/ 577752 h 584981"/>
              <a:gd name="connsiteX0" fmla="*/ 0 w 3794334"/>
              <a:gd name="connsiteY0" fmla="*/ 584981 h 584981"/>
              <a:gd name="connsiteX1" fmla="*/ 636104 w 3794334"/>
              <a:gd name="connsiteY1" fmla="*/ 251026 h 584981"/>
              <a:gd name="connsiteX2" fmla="*/ 1200647 w 3794334"/>
              <a:gd name="connsiteY2" fmla="*/ 107903 h 584981"/>
              <a:gd name="connsiteX3" fmla="*/ 1796995 w 3794334"/>
              <a:gd name="connsiteY3" fmla="*/ 20438 h 584981"/>
              <a:gd name="connsiteX4" fmla="*/ 2186609 w 3794334"/>
              <a:gd name="connsiteY4" fmla="*/ 4536 h 584981"/>
              <a:gd name="connsiteX5" fmla="*/ 2568271 w 3794334"/>
              <a:gd name="connsiteY5" fmla="*/ 12486 h 584981"/>
              <a:gd name="connsiteX6" fmla="*/ 3037398 w 3794334"/>
              <a:gd name="connsiteY6" fmla="*/ 131757 h 584981"/>
              <a:gd name="connsiteX7" fmla="*/ 3514477 w 3794334"/>
              <a:gd name="connsiteY7" fmla="*/ 362344 h 584981"/>
              <a:gd name="connsiteX8" fmla="*/ 3794334 w 3794334"/>
              <a:gd name="connsiteY8" fmla="*/ 553898 h 584981"/>
              <a:gd name="connsiteX0" fmla="*/ 0 w 3730724"/>
              <a:gd name="connsiteY0" fmla="*/ 561127 h 561127"/>
              <a:gd name="connsiteX1" fmla="*/ 572494 w 3730724"/>
              <a:gd name="connsiteY1" fmla="*/ 251026 h 561127"/>
              <a:gd name="connsiteX2" fmla="*/ 1137037 w 3730724"/>
              <a:gd name="connsiteY2" fmla="*/ 107903 h 561127"/>
              <a:gd name="connsiteX3" fmla="*/ 1733385 w 3730724"/>
              <a:gd name="connsiteY3" fmla="*/ 20438 h 561127"/>
              <a:gd name="connsiteX4" fmla="*/ 2122999 w 3730724"/>
              <a:gd name="connsiteY4" fmla="*/ 4536 h 561127"/>
              <a:gd name="connsiteX5" fmla="*/ 2504661 w 3730724"/>
              <a:gd name="connsiteY5" fmla="*/ 12486 h 561127"/>
              <a:gd name="connsiteX6" fmla="*/ 2973788 w 3730724"/>
              <a:gd name="connsiteY6" fmla="*/ 131757 h 561127"/>
              <a:gd name="connsiteX7" fmla="*/ 3450867 w 3730724"/>
              <a:gd name="connsiteY7" fmla="*/ 362344 h 561127"/>
              <a:gd name="connsiteX8" fmla="*/ 3730724 w 3730724"/>
              <a:gd name="connsiteY8" fmla="*/ 553898 h 561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0724" h="561127">
                <a:moveTo>
                  <a:pt x="0" y="561127"/>
                </a:moveTo>
                <a:cubicBezTo>
                  <a:pt x="217998" y="433906"/>
                  <a:pt x="382988" y="326563"/>
                  <a:pt x="572494" y="251026"/>
                </a:cubicBezTo>
                <a:cubicBezTo>
                  <a:pt x="762000" y="175489"/>
                  <a:pt x="943555" y="146334"/>
                  <a:pt x="1137037" y="107903"/>
                </a:cubicBezTo>
                <a:cubicBezTo>
                  <a:pt x="1330519" y="69472"/>
                  <a:pt x="1733385" y="20438"/>
                  <a:pt x="1733385" y="20438"/>
                </a:cubicBezTo>
                <a:cubicBezTo>
                  <a:pt x="1897712" y="3210"/>
                  <a:pt x="1994453" y="5861"/>
                  <a:pt x="2122999" y="4536"/>
                </a:cubicBezTo>
                <a:cubicBezTo>
                  <a:pt x="2251545" y="3211"/>
                  <a:pt x="2362863" y="-8717"/>
                  <a:pt x="2504661" y="12486"/>
                </a:cubicBezTo>
                <a:cubicBezTo>
                  <a:pt x="2646459" y="33689"/>
                  <a:pt x="2816087" y="73447"/>
                  <a:pt x="2973788" y="131757"/>
                </a:cubicBezTo>
                <a:cubicBezTo>
                  <a:pt x="3131489" y="190067"/>
                  <a:pt x="3324711" y="291987"/>
                  <a:pt x="3450867" y="362344"/>
                </a:cubicBezTo>
                <a:cubicBezTo>
                  <a:pt x="3577023" y="432701"/>
                  <a:pt x="3539899" y="414600"/>
                  <a:pt x="3730724" y="553898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 rot="20937481">
            <a:off x="4200311" y="1751896"/>
            <a:ext cx="3315734" cy="1297431"/>
          </a:xfrm>
          <a:custGeom>
            <a:avLst/>
            <a:gdLst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302149 w 2910177"/>
              <a:gd name="connsiteY2" fmla="*/ 532737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3386803"/>
              <a:gd name="connsiteY0" fmla="*/ 0 h 788992"/>
              <a:gd name="connsiteX1" fmla="*/ 111317 w 3386803"/>
              <a:gd name="connsiteY1" fmla="*/ 341906 h 788992"/>
              <a:gd name="connsiteX2" fmla="*/ 262392 w 3386803"/>
              <a:gd name="connsiteY2" fmla="*/ 540688 h 788992"/>
              <a:gd name="connsiteX3" fmla="*/ 469127 w 3386803"/>
              <a:gd name="connsiteY3" fmla="*/ 675861 h 788992"/>
              <a:gd name="connsiteX4" fmla="*/ 803081 w 3386803"/>
              <a:gd name="connsiteY4" fmla="*/ 739471 h 788992"/>
              <a:gd name="connsiteX5" fmla="*/ 1311965 w 3386803"/>
              <a:gd name="connsiteY5" fmla="*/ 787179 h 788992"/>
              <a:gd name="connsiteX6" fmla="*/ 2083241 w 3386803"/>
              <a:gd name="connsiteY6" fmla="*/ 771276 h 788992"/>
              <a:gd name="connsiteX7" fmla="*/ 2600076 w 3386803"/>
              <a:gd name="connsiteY7" fmla="*/ 699715 h 788992"/>
              <a:gd name="connsiteX8" fmla="*/ 3386803 w 3386803"/>
              <a:gd name="connsiteY8" fmla="*/ 526431 h 788992"/>
              <a:gd name="connsiteX0" fmla="*/ 0 w 3338456"/>
              <a:gd name="connsiteY0" fmla="*/ 0 h 788992"/>
              <a:gd name="connsiteX1" fmla="*/ 111317 w 3338456"/>
              <a:gd name="connsiteY1" fmla="*/ 341906 h 788992"/>
              <a:gd name="connsiteX2" fmla="*/ 262392 w 3338456"/>
              <a:gd name="connsiteY2" fmla="*/ 540688 h 788992"/>
              <a:gd name="connsiteX3" fmla="*/ 469127 w 3338456"/>
              <a:gd name="connsiteY3" fmla="*/ 675861 h 788992"/>
              <a:gd name="connsiteX4" fmla="*/ 803081 w 3338456"/>
              <a:gd name="connsiteY4" fmla="*/ 739471 h 788992"/>
              <a:gd name="connsiteX5" fmla="*/ 1311965 w 3338456"/>
              <a:gd name="connsiteY5" fmla="*/ 787179 h 788992"/>
              <a:gd name="connsiteX6" fmla="*/ 2083241 w 3338456"/>
              <a:gd name="connsiteY6" fmla="*/ 771276 h 788992"/>
              <a:gd name="connsiteX7" fmla="*/ 2600076 w 3338456"/>
              <a:gd name="connsiteY7" fmla="*/ 699715 h 788992"/>
              <a:gd name="connsiteX8" fmla="*/ 3338456 w 3338456"/>
              <a:gd name="connsiteY8" fmla="*/ 525098 h 788992"/>
              <a:gd name="connsiteX0" fmla="*/ 0 w 3302670"/>
              <a:gd name="connsiteY0" fmla="*/ 0 h 788992"/>
              <a:gd name="connsiteX1" fmla="*/ 111317 w 3302670"/>
              <a:gd name="connsiteY1" fmla="*/ 341906 h 788992"/>
              <a:gd name="connsiteX2" fmla="*/ 262392 w 3302670"/>
              <a:gd name="connsiteY2" fmla="*/ 540688 h 788992"/>
              <a:gd name="connsiteX3" fmla="*/ 469127 w 3302670"/>
              <a:gd name="connsiteY3" fmla="*/ 675861 h 788992"/>
              <a:gd name="connsiteX4" fmla="*/ 803081 w 3302670"/>
              <a:gd name="connsiteY4" fmla="*/ 739471 h 788992"/>
              <a:gd name="connsiteX5" fmla="*/ 1311965 w 3302670"/>
              <a:gd name="connsiteY5" fmla="*/ 787179 h 788992"/>
              <a:gd name="connsiteX6" fmla="*/ 2083241 w 3302670"/>
              <a:gd name="connsiteY6" fmla="*/ 771276 h 788992"/>
              <a:gd name="connsiteX7" fmla="*/ 2600076 w 3302670"/>
              <a:gd name="connsiteY7" fmla="*/ 699715 h 788992"/>
              <a:gd name="connsiteX8" fmla="*/ 3302670 w 3302670"/>
              <a:gd name="connsiteY8" fmla="*/ 542419 h 788992"/>
              <a:gd name="connsiteX0" fmla="*/ 0 w 3321894"/>
              <a:gd name="connsiteY0" fmla="*/ 0 h 898060"/>
              <a:gd name="connsiteX1" fmla="*/ 130541 w 3321894"/>
              <a:gd name="connsiteY1" fmla="*/ 450974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21894"/>
              <a:gd name="connsiteY0" fmla="*/ 0 h 898060"/>
              <a:gd name="connsiteX1" fmla="*/ 108462 w 3321894"/>
              <a:gd name="connsiteY1" fmla="*/ 398058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95360"/>
              <a:gd name="connsiteY0" fmla="*/ 0 h 1268853"/>
              <a:gd name="connsiteX1" fmla="*/ 181928 w 3395360"/>
              <a:gd name="connsiteY1" fmla="*/ 768851 h 1268853"/>
              <a:gd name="connsiteX2" fmla="*/ 355082 w 3395360"/>
              <a:gd name="connsiteY2" fmla="*/ 1020549 h 1268853"/>
              <a:gd name="connsiteX3" fmla="*/ 561817 w 3395360"/>
              <a:gd name="connsiteY3" fmla="*/ 1155722 h 1268853"/>
              <a:gd name="connsiteX4" fmla="*/ 895771 w 3395360"/>
              <a:gd name="connsiteY4" fmla="*/ 1219332 h 1268853"/>
              <a:gd name="connsiteX5" fmla="*/ 1404655 w 3395360"/>
              <a:gd name="connsiteY5" fmla="*/ 1267040 h 1268853"/>
              <a:gd name="connsiteX6" fmla="*/ 2175931 w 3395360"/>
              <a:gd name="connsiteY6" fmla="*/ 1251137 h 1268853"/>
              <a:gd name="connsiteX7" fmla="*/ 2692766 w 3395360"/>
              <a:gd name="connsiteY7" fmla="*/ 1179576 h 1268853"/>
              <a:gd name="connsiteX8" fmla="*/ 3395360 w 3395360"/>
              <a:gd name="connsiteY8" fmla="*/ 1022280 h 1268853"/>
              <a:gd name="connsiteX0" fmla="*/ 0 w 3301901"/>
              <a:gd name="connsiteY0" fmla="*/ 0 h 1268853"/>
              <a:gd name="connsiteX1" fmla="*/ 181928 w 3301901"/>
              <a:gd name="connsiteY1" fmla="*/ 768851 h 1268853"/>
              <a:gd name="connsiteX2" fmla="*/ 355082 w 3301901"/>
              <a:gd name="connsiteY2" fmla="*/ 1020549 h 1268853"/>
              <a:gd name="connsiteX3" fmla="*/ 561817 w 3301901"/>
              <a:gd name="connsiteY3" fmla="*/ 1155722 h 1268853"/>
              <a:gd name="connsiteX4" fmla="*/ 895771 w 3301901"/>
              <a:gd name="connsiteY4" fmla="*/ 1219332 h 1268853"/>
              <a:gd name="connsiteX5" fmla="*/ 1404655 w 3301901"/>
              <a:gd name="connsiteY5" fmla="*/ 1267040 h 1268853"/>
              <a:gd name="connsiteX6" fmla="*/ 2175931 w 3301901"/>
              <a:gd name="connsiteY6" fmla="*/ 1251137 h 1268853"/>
              <a:gd name="connsiteX7" fmla="*/ 2692766 w 3301901"/>
              <a:gd name="connsiteY7" fmla="*/ 1179576 h 1268853"/>
              <a:gd name="connsiteX8" fmla="*/ 3301901 w 3301901"/>
              <a:gd name="connsiteY8" fmla="*/ 1044549 h 1268853"/>
              <a:gd name="connsiteX0" fmla="*/ 0 w 3301901"/>
              <a:gd name="connsiteY0" fmla="*/ 0 h 1268853"/>
              <a:gd name="connsiteX1" fmla="*/ 96210 w 3301901"/>
              <a:gd name="connsiteY1" fmla="*/ 383599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01901"/>
              <a:gd name="connsiteY0" fmla="*/ 0 h 1268853"/>
              <a:gd name="connsiteX1" fmla="*/ 63471 w 3301901"/>
              <a:gd name="connsiteY1" fmla="*/ 385311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15734"/>
              <a:gd name="connsiteY0" fmla="*/ 0 h 1297431"/>
              <a:gd name="connsiteX1" fmla="*/ 77304 w 3315734"/>
              <a:gd name="connsiteY1" fmla="*/ 413889 h 1297431"/>
              <a:gd name="connsiteX2" fmla="*/ 195761 w 3315734"/>
              <a:gd name="connsiteY2" fmla="*/ 797429 h 1297431"/>
              <a:gd name="connsiteX3" fmla="*/ 368915 w 3315734"/>
              <a:gd name="connsiteY3" fmla="*/ 1049127 h 1297431"/>
              <a:gd name="connsiteX4" fmla="*/ 575650 w 3315734"/>
              <a:gd name="connsiteY4" fmla="*/ 1184300 h 1297431"/>
              <a:gd name="connsiteX5" fmla="*/ 909604 w 3315734"/>
              <a:gd name="connsiteY5" fmla="*/ 1247910 h 1297431"/>
              <a:gd name="connsiteX6" fmla="*/ 1418488 w 3315734"/>
              <a:gd name="connsiteY6" fmla="*/ 1295618 h 1297431"/>
              <a:gd name="connsiteX7" fmla="*/ 2189764 w 3315734"/>
              <a:gd name="connsiteY7" fmla="*/ 1279715 h 1297431"/>
              <a:gd name="connsiteX8" fmla="*/ 2706599 w 3315734"/>
              <a:gd name="connsiteY8" fmla="*/ 1208154 h 1297431"/>
              <a:gd name="connsiteX9" fmla="*/ 3315734 w 3315734"/>
              <a:gd name="connsiteY9" fmla="*/ 1073127 h 1297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15734" h="1297431">
                <a:moveTo>
                  <a:pt x="0" y="0"/>
                </a:moveTo>
                <a:cubicBezTo>
                  <a:pt x="16035" y="63933"/>
                  <a:pt x="46983" y="285747"/>
                  <a:pt x="77304" y="413889"/>
                </a:cubicBezTo>
                <a:cubicBezTo>
                  <a:pt x="107625" y="542031"/>
                  <a:pt x="147159" y="691556"/>
                  <a:pt x="195761" y="797429"/>
                </a:cubicBezTo>
                <a:cubicBezTo>
                  <a:pt x="244363" y="903302"/>
                  <a:pt x="305600" y="984649"/>
                  <a:pt x="368915" y="1049127"/>
                </a:cubicBezTo>
                <a:cubicBezTo>
                  <a:pt x="432230" y="1113606"/>
                  <a:pt x="485535" y="1151170"/>
                  <a:pt x="575650" y="1184300"/>
                </a:cubicBezTo>
                <a:cubicBezTo>
                  <a:pt x="665765" y="1217431"/>
                  <a:pt x="769131" y="1229357"/>
                  <a:pt x="909604" y="1247910"/>
                </a:cubicBezTo>
                <a:cubicBezTo>
                  <a:pt x="1050077" y="1266463"/>
                  <a:pt x="1418488" y="1295618"/>
                  <a:pt x="1418488" y="1295618"/>
                </a:cubicBezTo>
                <a:cubicBezTo>
                  <a:pt x="1631848" y="1300919"/>
                  <a:pt x="1975079" y="1294292"/>
                  <a:pt x="2189764" y="1279715"/>
                </a:cubicBezTo>
                <a:cubicBezTo>
                  <a:pt x="2404449" y="1265138"/>
                  <a:pt x="2518937" y="1242585"/>
                  <a:pt x="2706599" y="1208154"/>
                </a:cubicBezTo>
                <a:cubicBezTo>
                  <a:pt x="2894261" y="1173723"/>
                  <a:pt x="3229595" y="1090355"/>
                  <a:pt x="3315734" y="1073127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Freeform 19"/>
          <p:cNvSpPr/>
          <p:nvPr/>
        </p:nvSpPr>
        <p:spPr>
          <a:xfrm>
            <a:off x="1995778" y="4109547"/>
            <a:ext cx="5526158" cy="1782370"/>
          </a:xfrm>
          <a:custGeom>
            <a:avLst/>
            <a:gdLst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0849 w 4993420"/>
              <a:gd name="connsiteY5" fmla="*/ 390891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379305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293705 w 4993420"/>
              <a:gd name="connsiteY12" fmla="*/ 1146265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56021 w 5216057"/>
              <a:gd name="connsiteY6" fmla="*/ 581723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818491 w 5216057"/>
              <a:gd name="connsiteY13" fmla="*/ 1400707 h 1790321"/>
              <a:gd name="connsiteX14" fmla="*/ 5216057 w 5216057"/>
              <a:gd name="connsiteY14" fmla="*/ 1790321 h 1790321"/>
              <a:gd name="connsiteX0" fmla="*/ 0 w 5398937"/>
              <a:gd name="connsiteY0" fmla="*/ 41034 h 1734662"/>
              <a:gd name="connsiteX1" fmla="*/ 556592 w 5398937"/>
              <a:gd name="connsiteY1" fmla="*/ 1277 h 1734662"/>
              <a:gd name="connsiteX2" fmla="*/ 1089329 w 5398937"/>
              <a:gd name="connsiteY2" fmla="*/ 17180 h 1734662"/>
              <a:gd name="connsiteX3" fmla="*/ 1486894 w 5398937"/>
              <a:gd name="connsiteY3" fmla="*/ 88742 h 1734662"/>
              <a:gd name="connsiteX4" fmla="*/ 1757239 w 5398937"/>
              <a:gd name="connsiteY4" fmla="*/ 247768 h 1734662"/>
              <a:gd name="connsiteX5" fmla="*/ 1828800 w 5398937"/>
              <a:gd name="connsiteY5" fmla="*/ 367037 h 1734662"/>
              <a:gd name="connsiteX6" fmla="*/ 1987826 w 5398937"/>
              <a:gd name="connsiteY6" fmla="*/ 573772 h 1734662"/>
              <a:gd name="connsiteX7" fmla="*/ 2258170 w 5398937"/>
              <a:gd name="connsiteY7" fmla="*/ 708943 h 1734662"/>
              <a:gd name="connsiteX8" fmla="*/ 2623931 w 5398937"/>
              <a:gd name="connsiteY8" fmla="*/ 756651 h 1734662"/>
              <a:gd name="connsiteX9" fmla="*/ 3061253 w 5398937"/>
              <a:gd name="connsiteY9" fmla="*/ 756651 h 1734662"/>
              <a:gd name="connsiteX10" fmla="*/ 3427013 w 5398937"/>
              <a:gd name="connsiteY10" fmla="*/ 796408 h 1734662"/>
              <a:gd name="connsiteX11" fmla="*/ 3776870 w 5398937"/>
              <a:gd name="connsiteY11" fmla="*/ 907726 h 1734662"/>
              <a:gd name="connsiteX12" fmla="*/ 4293705 w 5398937"/>
              <a:gd name="connsiteY12" fmla="*/ 1146265 h 1734662"/>
              <a:gd name="connsiteX13" fmla="*/ 4818491 w 5398937"/>
              <a:gd name="connsiteY13" fmla="*/ 1400707 h 1734662"/>
              <a:gd name="connsiteX14" fmla="*/ 5398937 w 5398937"/>
              <a:gd name="connsiteY14" fmla="*/ 1734662 h 1734662"/>
              <a:gd name="connsiteX0" fmla="*/ 0 w 5526158"/>
              <a:gd name="connsiteY0" fmla="*/ 41034 h 1782370"/>
              <a:gd name="connsiteX1" fmla="*/ 556592 w 5526158"/>
              <a:gd name="connsiteY1" fmla="*/ 1277 h 1782370"/>
              <a:gd name="connsiteX2" fmla="*/ 1089329 w 5526158"/>
              <a:gd name="connsiteY2" fmla="*/ 17180 h 1782370"/>
              <a:gd name="connsiteX3" fmla="*/ 1486894 w 5526158"/>
              <a:gd name="connsiteY3" fmla="*/ 88742 h 1782370"/>
              <a:gd name="connsiteX4" fmla="*/ 1757239 w 5526158"/>
              <a:gd name="connsiteY4" fmla="*/ 247768 h 1782370"/>
              <a:gd name="connsiteX5" fmla="*/ 1828800 w 5526158"/>
              <a:gd name="connsiteY5" fmla="*/ 367037 h 1782370"/>
              <a:gd name="connsiteX6" fmla="*/ 1987826 w 5526158"/>
              <a:gd name="connsiteY6" fmla="*/ 573772 h 1782370"/>
              <a:gd name="connsiteX7" fmla="*/ 2258170 w 5526158"/>
              <a:gd name="connsiteY7" fmla="*/ 708943 h 1782370"/>
              <a:gd name="connsiteX8" fmla="*/ 2623931 w 5526158"/>
              <a:gd name="connsiteY8" fmla="*/ 756651 h 1782370"/>
              <a:gd name="connsiteX9" fmla="*/ 3061253 w 5526158"/>
              <a:gd name="connsiteY9" fmla="*/ 756651 h 1782370"/>
              <a:gd name="connsiteX10" fmla="*/ 3427013 w 5526158"/>
              <a:gd name="connsiteY10" fmla="*/ 796408 h 1782370"/>
              <a:gd name="connsiteX11" fmla="*/ 3776870 w 5526158"/>
              <a:gd name="connsiteY11" fmla="*/ 907726 h 1782370"/>
              <a:gd name="connsiteX12" fmla="*/ 4293705 w 5526158"/>
              <a:gd name="connsiteY12" fmla="*/ 1146265 h 1782370"/>
              <a:gd name="connsiteX13" fmla="*/ 4818491 w 5526158"/>
              <a:gd name="connsiteY13" fmla="*/ 1400707 h 1782370"/>
              <a:gd name="connsiteX14" fmla="*/ 5526158 w 5526158"/>
              <a:gd name="connsiteY14" fmla="*/ 1782370 h 178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526158" h="1782370">
                <a:moveTo>
                  <a:pt x="0" y="41034"/>
                </a:moveTo>
                <a:cubicBezTo>
                  <a:pt x="187518" y="23143"/>
                  <a:pt x="375037" y="5253"/>
                  <a:pt x="556592" y="1277"/>
                </a:cubicBezTo>
                <a:cubicBezTo>
                  <a:pt x="738147" y="-2699"/>
                  <a:pt x="934279" y="2603"/>
                  <a:pt x="1089329" y="17180"/>
                </a:cubicBezTo>
                <a:cubicBezTo>
                  <a:pt x="1244379" y="31757"/>
                  <a:pt x="1375576" y="50311"/>
                  <a:pt x="1486894" y="88742"/>
                </a:cubicBezTo>
                <a:cubicBezTo>
                  <a:pt x="1598212" y="127173"/>
                  <a:pt x="1700255" y="201386"/>
                  <a:pt x="1757239" y="247768"/>
                </a:cubicBezTo>
                <a:cubicBezTo>
                  <a:pt x="1814223" y="294150"/>
                  <a:pt x="1790369" y="312703"/>
                  <a:pt x="1828800" y="367037"/>
                </a:cubicBezTo>
                <a:cubicBezTo>
                  <a:pt x="1867231" y="421371"/>
                  <a:pt x="1916264" y="516788"/>
                  <a:pt x="1987826" y="573772"/>
                </a:cubicBezTo>
                <a:cubicBezTo>
                  <a:pt x="2059388" y="630756"/>
                  <a:pt x="2152153" y="678463"/>
                  <a:pt x="2258170" y="708943"/>
                </a:cubicBezTo>
                <a:cubicBezTo>
                  <a:pt x="2364187" y="739423"/>
                  <a:pt x="2490084" y="748700"/>
                  <a:pt x="2623931" y="756651"/>
                </a:cubicBezTo>
                <a:cubicBezTo>
                  <a:pt x="2757778" y="764602"/>
                  <a:pt x="2927406" y="750025"/>
                  <a:pt x="3061253" y="756651"/>
                </a:cubicBezTo>
                <a:cubicBezTo>
                  <a:pt x="3195100" y="763277"/>
                  <a:pt x="3307744" y="771229"/>
                  <a:pt x="3427013" y="796408"/>
                </a:cubicBezTo>
                <a:cubicBezTo>
                  <a:pt x="3546282" y="821587"/>
                  <a:pt x="3632421" y="849417"/>
                  <a:pt x="3776870" y="907726"/>
                </a:cubicBezTo>
                <a:cubicBezTo>
                  <a:pt x="3921319" y="966035"/>
                  <a:pt x="4120102" y="1064102"/>
                  <a:pt x="4293705" y="1146265"/>
                </a:cubicBezTo>
                <a:cubicBezTo>
                  <a:pt x="4467308" y="1228428"/>
                  <a:pt x="4613082" y="1294690"/>
                  <a:pt x="4818491" y="1400707"/>
                </a:cubicBezTo>
                <a:cubicBezTo>
                  <a:pt x="5023900" y="1506724"/>
                  <a:pt x="5469173" y="1732674"/>
                  <a:pt x="5526158" y="178237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070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1736 0.00556 L 0.03524 0.00625 L 0.05121 0.00533 L 0.06719 0.0044 L 0.08663 0.0007 L 0.11163 -0.00393 L 0.14097 -0.01111 L 0.16233 -0.0169 L 0.18802 -0.0243 L 0.20399 -0.03264 L 0.22135 -0.04004 " pathEditMode="relative" rAng="0" ptsTypes="AAAAAAAAAAAA">
                                      <p:cBhvr>
                                        <p:cTn id="16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59" y="-169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7037E-7 L -0.01111 -0.01111 L -0.02152 -0.02407 L -0.03472 -0.03518 L -0.05069 -0.05463 L -0.06389 -0.06944 L -0.07708 -0.08703 L -0.08958 -0.10555 L -0.11527 -0.14537 " pathEditMode="relative" ptsTypes="AAAAAAAAA">
                                      <p:cBhvr>
                                        <p:cTn id="18" dur="2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7.40741E-7 L 0.01441 -0.01111 L 0.029 -0.02222 L 0.04288 -0.02963 L 0.06094 -0.02778 L 0.07066 -0.025 L 0.08108 -0.01852 L 0.09288 -0.00556 L 0.11302 0.01481 L 0.12761 0.03611 L 0.14497 0.06111 L 0.16163 0.08518 L 0.18663 0.11296 L 0.21163 0.13889 " pathEditMode="relative" rAng="0" ptsTypes="AAAAAAAAAAAAAA">
                                      <p:cBhvr>
                                        <p:cTn id="20" dur="2000" spd="-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546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046 L 0.01233 0.02546 L 0.02274 0.03565 L 0.04219 0.04861 L 0.05538 0.05324 L 0.07066 0.05694 L 0.0908 0.05972 L 0.12691 0.0588 L 0.14774 0.05972 L 0.17552 0.06435 L 0.20191 0.07361 L 0.2276 0.0875 L 0.25052 0.10139 " pathEditMode="relative" ptsTypes="AAAAAAAAAAAAA">
                                      <p:cBhvr>
                                        <p:cTn id="22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7 L -0.02257 -0.00023 L -0.04618 0.00255 L -0.06562 0.0044 L -0.08299 0.00533 L -0.09618 0.00903 L -0.1191 0.01273 L -0.14201 0.01922 L -0.16493 0.02662 L -0.1809 0.03218 " pathEditMode="relative" ptsTypes="AAAAAAAAAA">
                                      <p:cBhvr>
                                        <p:cTn id="24" dur="2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 smtClean="0"/>
              <a:t>Preliminaries and Motivation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hape statistics </a:t>
            </a:r>
            <a:r>
              <a:rPr lang="en-GB" dirty="0"/>
              <a:t>and </a:t>
            </a:r>
            <a:r>
              <a:rPr lang="en-GB" dirty="0" smtClean="0"/>
              <a:t>correspondence 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Building appearance models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Robust initialisation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Practical application?</a:t>
            </a:r>
          </a:p>
        </p:txBody>
      </p:sp>
    </p:spTree>
    <p:extLst>
      <p:ext uri="{BB962C8B-B14F-4D97-AF65-F5344CB8AC3E}">
        <p14:creationId xmlns:p14="http://schemas.microsoft.com/office/powerpoint/2010/main" val="427764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1979875" y="2073536"/>
            <a:ext cx="5595107" cy="381042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DL</a:t>
            </a:r>
            <a:endParaRPr lang="en-GB" dirty="0"/>
          </a:p>
        </p:txBody>
      </p:sp>
      <p:sp>
        <p:nvSpPr>
          <p:cNvPr id="4" name="Oval 3"/>
          <p:cNvSpPr/>
          <p:nvPr/>
        </p:nvSpPr>
        <p:spPr bwMode="auto">
          <a:xfrm>
            <a:off x="3489562" y="3193716"/>
            <a:ext cx="1685687" cy="1685687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658130" y="3362284"/>
            <a:ext cx="1348550" cy="1348550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278850" y="2983003"/>
            <a:ext cx="2107109" cy="2107109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12397" y="3516103"/>
            <a:ext cx="1040912" cy="1040912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026445" y="2730149"/>
            <a:ext cx="2612815" cy="2612815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260315" y="3964021"/>
            <a:ext cx="145075" cy="145075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737856" y="3029914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754367" y="441020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835034" y="334400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900135" y="3606749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251736" y="5271888"/>
            <a:ext cx="116060" cy="11606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Freeform 70"/>
          <p:cNvSpPr/>
          <p:nvPr/>
        </p:nvSpPr>
        <p:spPr>
          <a:xfrm rot="331630">
            <a:off x="3609900" y="2264974"/>
            <a:ext cx="4045018" cy="1448130"/>
          </a:xfrm>
          <a:custGeom>
            <a:avLst/>
            <a:gdLst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86894 w 3904091"/>
              <a:gd name="connsiteY3" fmla="*/ 1208598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48354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95778 w 3904091"/>
              <a:gd name="connsiteY2" fmla="*/ 1415332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0445 w 3904091"/>
              <a:gd name="connsiteY6" fmla="*/ 755374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62108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3904091 w 3904091"/>
              <a:gd name="connsiteY0" fmla="*/ 1455089 h 1455089"/>
              <a:gd name="connsiteX1" fmla="*/ 3053301 w 3904091"/>
              <a:gd name="connsiteY1" fmla="*/ 1447137 h 1455089"/>
              <a:gd name="connsiteX2" fmla="*/ 1987826 w 3904091"/>
              <a:gd name="connsiteY2" fmla="*/ 1391478 h 1455089"/>
              <a:gd name="connsiteX3" fmla="*/ 1494845 w 3904091"/>
              <a:gd name="connsiteY3" fmla="*/ 1280159 h 1455089"/>
              <a:gd name="connsiteX4" fmla="*/ 1113183 w 3904091"/>
              <a:gd name="connsiteY4" fmla="*/ 1065475 h 1455089"/>
              <a:gd name="connsiteX5" fmla="*/ 890546 w 3904091"/>
              <a:gd name="connsiteY5" fmla="*/ 930303 h 1455089"/>
              <a:gd name="connsiteX6" fmla="*/ 588397 w 3904091"/>
              <a:gd name="connsiteY6" fmla="*/ 699715 h 1455089"/>
              <a:gd name="connsiteX7" fmla="*/ 159026 w 3904091"/>
              <a:gd name="connsiteY7" fmla="*/ 278295 h 1455089"/>
              <a:gd name="connsiteX8" fmla="*/ 0 w 3904091"/>
              <a:gd name="connsiteY8" fmla="*/ 0 h 1455089"/>
              <a:gd name="connsiteX0" fmla="*/ 4045018 w 4045018"/>
              <a:gd name="connsiteY0" fmla="*/ 1425475 h 1448130"/>
              <a:gd name="connsiteX1" fmla="*/ 3053301 w 4045018"/>
              <a:gd name="connsiteY1" fmla="*/ 1447137 h 1448130"/>
              <a:gd name="connsiteX2" fmla="*/ 1987826 w 4045018"/>
              <a:gd name="connsiteY2" fmla="*/ 1391478 h 1448130"/>
              <a:gd name="connsiteX3" fmla="*/ 1494845 w 4045018"/>
              <a:gd name="connsiteY3" fmla="*/ 1280159 h 1448130"/>
              <a:gd name="connsiteX4" fmla="*/ 1113183 w 4045018"/>
              <a:gd name="connsiteY4" fmla="*/ 1065475 h 1448130"/>
              <a:gd name="connsiteX5" fmla="*/ 890546 w 4045018"/>
              <a:gd name="connsiteY5" fmla="*/ 930303 h 1448130"/>
              <a:gd name="connsiteX6" fmla="*/ 588397 w 4045018"/>
              <a:gd name="connsiteY6" fmla="*/ 699715 h 1448130"/>
              <a:gd name="connsiteX7" fmla="*/ 159026 w 4045018"/>
              <a:gd name="connsiteY7" fmla="*/ 278295 h 1448130"/>
              <a:gd name="connsiteX8" fmla="*/ 0 w 4045018"/>
              <a:gd name="connsiteY8" fmla="*/ 0 h 1448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45018" h="1448130">
                <a:moveTo>
                  <a:pt x="4045018" y="1425475"/>
                </a:moveTo>
                <a:cubicBezTo>
                  <a:pt x="3714446" y="1432696"/>
                  <a:pt x="3396166" y="1452803"/>
                  <a:pt x="3053301" y="1447137"/>
                </a:cubicBezTo>
                <a:cubicBezTo>
                  <a:pt x="2710436" y="1441471"/>
                  <a:pt x="2247569" y="1419308"/>
                  <a:pt x="1987826" y="1391478"/>
                </a:cubicBezTo>
                <a:cubicBezTo>
                  <a:pt x="1728083" y="1363648"/>
                  <a:pt x="1640619" y="1334493"/>
                  <a:pt x="1494845" y="1280159"/>
                </a:cubicBezTo>
                <a:cubicBezTo>
                  <a:pt x="1349071" y="1225825"/>
                  <a:pt x="1213899" y="1123784"/>
                  <a:pt x="1113183" y="1065475"/>
                </a:cubicBezTo>
                <a:cubicBezTo>
                  <a:pt x="1012467" y="1007166"/>
                  <a:pt x="978010" y="991263"/>
                  <a:pt x="890546" y="930303"/>
                </a:cubicBezTo>
                <a:cubicBezTo>
                  <a:pt x="803082" y="869343"/>
                  <a:pt x="710317" y="808383"/>
                  <a:pt x="588397" y="699715"/>
                </a:cubicBezTo>
                <a:cubicBezTo>
                  <a:pt x="466477" y="591047"/>
                  <a:pt x="257092" y="394914"/>
                  <a:pt x="159026" y="278295"/>
                </a:cubicBezTo>
                <a:cubicBezTo>
                  <a:pt x="60960" y="161676"/>
                  <a:pt x="31142" y="76199"/>
                  <a:pt x="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Freeform 82"/>
          <p:cNvSpPr/>
          <p:nvPr/>
        </p:nvSpPr>
        <p:spPr>
          <a:xfrm>
            <a:off x="1979876" y="3457633"/>
            <a:ext cx="5621572" cy="2029158"/>
          </a:xfrm>
          <a:custGeom>
            <a:avLst/>
            <a:gdLst>
              <a:gd name="connsiteX0" fmla="*/ 0 w 4572000"/>
              <a:gd name="connsiteY0" fmla="*/ 267553 h 2191768"/>
              <a:gd name="connsiteX1" fmla="*/ 771276 w 4572000"/>
              <a:gd name="connsiteY1" fmla="*/ 521994 h 2191768"/>
              <a:gd name="connsiteX2" fmla="*/ 1304014 w 4572000"/>
              <a:gd name="connsiteY2" fmla="*/ 482238 h 2191768"/>
              <a:gd name="connsiteX3" fmla="*/ 1717482 w 4572000"/>
              <a:gd name="connsiteY3" fmla="*/ 355017 h 2191768"/>
              <a:gd name="connsiteX4" fmla="*/ 1940118 w 4572000"/>
              <a:gd name="connsiteY4" fmla="*/ 211894 h 2191768"/>
              <a:gd name="connsiteX5" fmla="*/ 2059388 w 4572000"/>
              <a:gd name="connsiteY5" fmla="*/ 124429 h 2191768"/>
              <a:gd name="connsiteX6" fmla="*/ 2313829 w 4572000"/>
              <a:gd name="connsiteY6" fmla="*/ 5160 h 2191768"/>
              <a:gd name="connsiteX7" fmla="*/ 2655735 w 4572000"/>
              <a:gd name="connsiteY7" fmla="*/ 44916 h 2191768"/>
              <a:gd name="connsiteX8" fmla="*/ 2934031 w 4572000"/>
              <a:gd name="connsiteY8" fmla="*/ 251650 h 2191768"/>
              <a:gd name="connsiteX9" fmla="*/ 3148716 w 4572000"/>
              <a:gd name="connsiteY9" fmla="*/ 529946 h 2191768"/>
              <a:gd name="connsiteX10" fmla="*/ 3442915 w 4572000"/>
              <a:gd name="connsiteY10" fmla="*/ 983170 h 2191768"/>
              <a:gd name="connsiteX11" fmla="*/ 3832528 w 4572000"/>
              <a:gd name="connsiteY11" fmla="*/ 1507956 h 2191768"/>
              <a:gd name="connsiteX12" fmla="*/ 4572000 w 4572000"/>
              <a:gd name="connsiteY12" fmla="*/ 2191768 h 2191768"/>
              <a:gd name="connsiteX13" fmla="*/ 4572000 w 4572000"/>
              <a:gd name="connsiteY13" fmla="*/ 2191768 h 2191768"/>
              <a:gd name="connsiteX0" fmla="*/ 0 w 4572000"/>
              <a:gd name="connsiteY0" fmla="*/ 276411 h 2200626"/>
              <a:gd name="connsiteX1" fmla="*/ 771276 w 4572000"/>
              <a:gd name="connsiteY1" fmla="*/ 530852 h 2200626"/>
              <a:gd name="connsiteX2" fmla="*/ 1304014 w 4572000"/>
              <a:gd name="connsiteY2" fmla="*/ 491096 h 2200626"/>
              <a:gd name="connsiteX3" fmla="*/ 1717482 w 4572000"/>
              <a:gd name="connsiteY3" fmla="*/ 363875 h 2200626"/>
              <a:gd name="connsiteX4" fmla="*/ 1940118 w 4572000"/>
              <a:gd name="connsiteY4" fmla="*/ 220752 h 2200626"/>
              <a:gd name="connsiteX5" fmla="*/ 2059388 w 4572000"/>
              <a:gd name="connsiteY5" fmla="*/ 133287 h 2200626"/>
              <a:gd name="connsiteX6" fmla="*/ 2313829 w 4572000"/>
              <a:gd name="connsiteY6" fmla="*/ 14018 h 2200626"/>
              <a:gd name="connsiteX7" fmla="*/ 2631882 w 4572000"/>
              <a:gd name="connsiteY7" fmla="*/ 29920 h 2200626"/>
              <a:gd name="connsiteX8" fmla="*/ 2934031 w 4572000"/>
              <a:gd name="connsiteY8" fmla="*/ 260508 h 2200626"/>
              <a:gd name="connsiteX9" fmla="*/ 3148716 w 4572000"/>
              <a:gd name="connsiteY9" fmla="*/ 538804 h 2200626"/>
              <a:gd name="connsiteX10" fmla="*/ 3442915 w 4572000"/>
              <a:gd name="connsiteY10" fmla="*/ 992028 h 2200626"/>
              <a:gd name="connsiteX11" fmla="*/ 3832528 w 4572000"/>
              <a:gd name="connsiteY11" fmla="*/ 1516814 h 2200626"/>
              <a:gd name="connsiteX12" fmla="*/ 4572000 w 4572000"/>
              <a:gd name="connsiteY12" fmla="*/ 2200626 h 2200626"/>
              <a:gd name="connsiteX13" fmla="*/ 4572000 w 4572000"/>
              <a:gd name="connsiteY13" fmla="*/ 2200626 h 2200626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3832528 w 4572000"/>
              <a:gd name="connsiteY11" fmla="*/ 1527833 h 2211645"/>
              <a:gd name="connsiteX12" fmla="*/ 4572000 w 4572000"/>
              <a:gd name="connsiteY12" fmla="*/ 2211645 h 2211645"/>
              <a:gd name="connsiteX13" fmla="*/ 4572000 w 4572000"/>
              <a:gd name="connsiteY13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442915 w 4572000"/>
              <a:gd name="connsiteY10" fmla="*/ 1003047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572000"/>
              <a:gd name="connsiteY0" fmla="*/ 287430 h 2211645"/>
              <a:gd name="connsiteX1" fmla="*/ 771276 w 4572000"/>
              <a:gd name="connsiteY1" fmla="*/ 541871 h 2211645"/>
              <a:gd name="connsiteX2" fmla="*/ 1304014 w 4572000"/>
              <a:gd name="connsiteY2" fmla="*/ 502115 h 2211645"/>
              <a:gd name="connsiteX3" fmla="*/ 1717482 w 4572000"/>
              <a:gd name="connsiteY3" fmla="*/ 374894 h 2211645"/>
              <a:gd name="connsiteX4" fmla="*/ 1940118 w 4572000"/>
              <a:gd name="connsiteY4" fmla="*/ 231771 h 2211645"/>
              <a:gd name="connsiteX5" fmla="*/ 2059388 w 4572000"/>
              <a:gd name="connsiteY5" fmla="*/ 144306 h 2211645"/>
              <a:gd name="connsiteX6" fmla="*/ 2345634 w 4572000"/>
              <a:gd name="connsiteY6" fmla="*/ 9134 h 2211645"/>
              <a:gd name="connsiteX7" fmla="*/ 2631882 w 4572000"/>
              <a:gd name="connsiteY7" fmla="*/ 40939 h 2211645"/>
              <a:gd name="connsiteX8" fmla="*/ 2934031 w 4572000"/>
              <a:gd name="connsiteY8" fmla="*/ 271527 h 2211645"/>
              <a:gd name="connsiteX9" fmla="*/ 3148716 w 4572000"/>
              <a:gd name="connsiteY9" fmla="*/ 549823 h 2211645"/>
              <a:gd name="connsiteX10" fmla="*/ 3554234 w 4572000"/>
              <a:gd name="connsiteY10" fmla="*/ 995096 h 2211645"/>
              <a:gd name="connsiteX11" fmla="*/ 4572000 w 4572000"/>
              <a:gd name="connsiteY11" fmla="*/ 2211645 h 2211645"/>
              <a:gd name="connsiteX12" fmla="*/ 4572000 w 4572000"/>
              <a:gd name="connsiteY12" fmla="*/ 2211645 h 2211645"/>
              <a:gd name="connsiteX0" fmla="*/ 0 w 4937760"/>
              <a:gd name="connsiteY0" fmla="*/ 287430 h 2292062"/>
              <a:gd name="connsiteX1" fmla="*/ 771276 w 4937760"/>
              <a:gd name="connsiteY1" fmla="*/ 541871 h 2292062"/>
              <a:gd name="connsiteX2" fmla="*/ 1304014 w 4937760"/>
              <a:gd name="connsiteY2" fmla="*/ 502115 h 2292062"/>
              <a:gd name="connsiteX3" fmla="*/ 1717482 w 4937760"/>
              <a:gd name="connsiteY3" fmla="*/ 374894 h 2292062"/>
              <a:gd name="connsiteX4" fmla="*/ 1940118 w 4937760"/>
              <a:gd name="connsiteY4" fmla="*/ 231771 h 2292062"/>
              <a:gd name="connsiteX5" fmla="*/ 2059388 w 4937760"/>
              <a:gd name="connsiteY5" fmla="*/ 144306 h 2292062"/>
              <a:gd name="connsiteX6" fmla="*/ 2345634 w 4937760"/>
              <a:gd name="connsiteY6" fmla="*/ 9134 h 2292062"/>
              <a:gd name="connsiteX7" fmla="*/ 2631882 w 4937760"/>
              <a:gd name="connsiteY7" fmla="*/ 40939 h 2292062"/>
              <a:gd name="connsiteX8" fmla="*/ 2934031 w 4937760"/>
              <a:gd name="connsiteY8" fmla="*/ 271527 h 2292062"/>
              <a:gd name="connsiteX9" fmla="*/ 3148716 w 4937760"/>
              <a:gd name="connsiteY9" fmla="*/ 549823 h 2292062"/>
              <a:gd name="connsiteX10" fmla="*/ 3554234 w 4937760"/>
              <a:gd name="connsiteY10" fmla="*/ 995096 h 2292062"/>
              <a:gd name="connsiteX11" fmla="*/ 4572000 w 4937760"/>
              <a:gd name="connsiteY11" fmla="*/ 2211645 h 2292062"/>
              <a:gd name="connsiteX12" fmla="*/ 4937760 w 4937760"/>
              <a:gd name="connsiteY12" fmla="*/ 2171889 h 2292062"/>
              <a:gd name="connsiteX0" fmla="*/ 0 w 4937760"/>
              <a:gd name="connsiteY0" fmla="*/ 287430 h 2172784"/>
              <a:gd name="connsiteX1" fmla="*/ 771276 w 4937760"/>
              <a:gd name="connsiteY1" fmla="*/ 541871 h 2172784"/>
              <a:gd name="connsiteX2" fmla="*/ 1304014 w 4937760"/>
              <a:gd name="connsiteY2" fmla="*/ 502115 h 2172784"/>
              <a:gd name="connsiteX3" fmla="*/ 1717482 w 4937760"/>
              <a:gd name="connsiteY3" fmla="*/ 374894 h 2172784"/>
              <a:gd name="connsiteX4" fmla="*/ 1940118 w 4937760"/>
              <a:gd name="connsiteY4" fmla="*/ 231771 h 2172784"/>
              <a:gd name="connsiteX5" fmla="*/ 2059388 w 4937760"/>
              <a:gd name="connsiteY5" fmla="*/ 144306 h 2172784"/>
              <a:gd name="connsiteX6" fmla="*/ 2345634 w 4937760"/>
              <a:gd name="connsiteY6" fmla="*/ 9134 h 2172784"/>
              <a:gd name="connsiteX7" fmla="*/ 2631882 w 4937760"/>
              <a:gd name="connsiteY7" fmla="*/ 40939 h 2172784"/>
              <a:gd name="connsiteX8" fmla="*/ 2934031 w 4937760"/>
              <a:gd name="connsiteY8" fmla="*/ 271527 h 2172784"/>
              <a:gd name="connsiteX9" fmla="*/ 3148716 w 4937760"/>
              <a:gd name="connsiteY9" fmla="*/ 549823 h 2172784"/>
              <a:gd name="connsiteX10" fmla="*/ 3554234 w 4937760"/>
              <a:gd name="connsiteY10" fmla="*/ 995096 h 2172784"/>
              <a:gd name="connsiteX11" fmla="*/ 4516341 w 4937760"/>
              <a:gd name="connsiteY11" fmla="*/ 1853836 h 2172784"/>
              <a:gd name="connsiteX12" fmla="*/ 4937760 w 4937760"/>
              <a:gd name="connsiteY12" fmla="*/ 2171889 h 2172784"/>
              <a:gd name="connsiteX0" fmla="*/ 0 w 5359179"/>
              <a:gd name="connsiteY0" fmla="*/ 287430 h 2109655"/>
              <a:gd name="connsiteX1" fmla="*/ 771276 w 5359179"/>
              <a:gd name="connsiteY1" fmla="*/ 541871 h 2109655"/>
              <a:gd name="connsiteX2" fmla="*/ 1304014 w 5359179"/>
              <a:gd name="connsiteY2" fmla="*/ 502115 h 2109655"/>
              <a:gd name="connsiteX3" fmla="*/ 1717482 w 5359179"/>
              <a:gd name="connsiteY3" fmla="*/ 374894 h 2109655"/>
              <a:gd name="connsiteX4" fmla="*/ 1940118 w 5359179"/>
              <a:gd name="connsiteY4" fmla="*/ 231771 h 2109655"/>
              <a:gd name="connsiteX5" fmla="*/ 2059388 w 5359179"/>
              <a:gd name="connsiteY5" fmla="*/ 144306 h 2109655"/>
              <a:gd name="connsiteX6" fmla="*/ 2345634 w 5359179"/>
              <a:gd name="connsiteY6" fmla="*/ 9134 h 2109655"/>
              <a:gd name="connsiteX7" fmla="*/ 2631882 w 5359179"/>
              <a:gd name="connsiteY7" fmla="*/ 40939 h 2109655"/>
              <a:gd name="connsiteX8" fmla="*/ 2934031 w 5359179"/>
              <a:gd name="connsiteY8" fmla="*/ 271527 h 2109655"/>
              <a:gd name="connsiteX9" fmla="*/ 3148716 w 5359179"/>
              <a:gd name="connsiteY9" fmla="*/ 549823 h 2109655"/>
              <a:gd name="connsiteX10" fmla="*/ 3554234 w 5359179"/>
              <a:gd name="connsiteY10" fmla="*/ 995096 h 2109655"/>
              <a:gd name="connsiteX11" fmla="*/ 4516341 w 5359179"/>
              <a:gd name="connsiteY11" fmla="*/ 1853836 h 2109655"/>
              <a:gd name="connsiteX12" fmla="*/ 5359179 w 5359179"/>
              <a:gd name="connsiteY12" fmla="*/ 2108278 h 2109655"/>
              <a:gd name="connsiteX0" fmla="*/ 0 w 5359179"/>
              <a:gd name="connsiteY0" fmla="*/ 287430 h 2108801"/>
              <a:gd name="connsiteX1" fmla="*/ 771276 w 5359179"/>
              <a:gd name="connsiteY1" fmla="*/ 541871 h 2108801"/>
              <a:gd name="connsiteX2" fmla="*/ 1304014 w 5359179"/>
              <a:gd name="connsiteY2" fmla="*/ 502115 h 2108801"/>
              <a:gd name="connsiteX3" fmla="*/ 1717482 w 5359179"/>
              <a:gd name="connsiteY3" fmla="*/ 374894 h 2108801"/>
              <a:gd name="connsiteX4" fmla="*/ 1940118 w 5359179"/>
              <a:gd name="connsiteY4" fmla="*/ 231771 h 2108801"/>
              <a:gd name="connsiteX5" fmla="*/ 2059388 w 5359179"/>
              <a:gd name="connsiteY5" fmla="*/ 144306 h 2108801"/>
              <a:gd name="connsiteX6" fmla="*/ 2345634 w 5359179"/>
              <a:gd name="connsiteY6" fmla="*/ 9134 h 2108801"/>
              <a:gd name="connsiteX7" fmla="*/ 2631882 w 5359179"/>
              <a:gd name="connsiteY7" fmla="*/ 40939 h 2108801"/>
              <a:gd name="connsiteX8" fmla="*/ 2934031 w 5359179"/>
              <a:gd name="connsiteY8" fmla="*/ 271527 h 2108801"/>
              <a:gd name="connsiteX9" fmla="*/ 3148716 w 5359179"/>
              <a:gd name="connsiteY9" fmla="*/ 549823 h 2108801"/>
              <a:gd name="connsiteX10" fmla="*/ 3554234 w 5359179"/>
              <a:gd name="connsiteY10" fmla="*/ 995096 h 2108801"/>
              <a:gd name="connsiteX11" fmla="*/ 4341413 w 5359179"/>
              <a:gd name="connsiteY11" fmla="*/ 1694810 h 2108801"/>
              <a:gd name="connsiteX12" fmla="*/ 5359179 w 5359179"/>
              <a:gd name="connsiteY12" fmla="*/ 2108278 h 2108801"/>
              <a:gd name="connsiteX0" fmla="*/ 0 w 5359179"/>
              <a:gd name="connsiteY0" fmla="*/ 287430 h 2108813"/>
              <a:gd name="connsiteX1" fmla="*/ 771276 w 5359179"/>
              <a:gd name="connsiteY1" fmla="*/ 541871 h 2108813"/>
              <a:gd name="connsiteX2" fmla="*/ 1304014 w 5359179"/>
              <a:gd name="connsiteY2" fmla="*/ 502115 h 2108813"/>
              <a:gd name="connsiteX3" fmla="*/ 1717482 w 5359179"/>
              <a:gd name="connsiteY3" fmla="*/ 374894 h 2108813"/>
              <a:gd name="connsiteX4" fmla="*/ 1940118 w 5359179"/>
              <a:gd name="connsiteY4" fmla="*/ 231771 h 2108813"/>
              <a:gd name="connsiteX5" fmla="*/ 2059388 w 5359179"/>
              <a:gd name="connsiteY5" fmla="*/ 144306 h 2108813"/>
              <a:gd name="connsiteX6" fmla="*/ 2345634 w 5359179"/>
              <a:gd name="connsiteY6" fmla="*/ 9134 h 2108813"/>
              <a:gd name="connsiteX7" fmla="*/ 2631882 w 5359179"/>
              <a:gd name="connsiteY7" fmla="*/ 40939 h 2108813"/>
              <a:gd name="connsiteX8" fmla="*/ 2934031 w 5359179"/>
              <a:gd name="connsiteY8" fmla="*/ 271527 h 2108813"/>
              <a:gd name="connsiteX9" fmla="*/ 3148716 w 5359179"/>
              <a:gd name="connsiteY9" fmla="*/ 549823 h 2108813"/>
              <a:gd name="connsiteX10" fmla="*/ 3554234 w 5359179"/>
              <a:gd name="connsiteY10" fmla="*/ 995096 h 2108813"/>
              <a:gd name="connsiteX11" fmla="*/ 4341413 w 5359179"/>
              <a:gd name="connsiteY11" fmla="*/ 1694810 h 2108813"/>
              <a:gd name="connsiteX12" fmla="*/ 5359179 w 5359179"/>
              <a:gd name="connsiteY12" fmla="*/ 2108278 h 2108813"/>
              <a:gd name="connsiteX0" fmla="*/ 0 w 5359179"/>
              <a:gd name="connsiteY0" fmla="*/ 287430 h 2108693"/>
              <a:gd name="connsiteX1" fmla="*/ 771276 w 5359179"/>
              <a:gd name="connsiteY1" fmla="*/ 541871 h 2108693"/>
              <a:gd name="connsiteX2" fmla="*/ 1304014 w 5359179"/>
              <a:gd name="connsiteY2" fmla="*/ 502115 h 2108693"/>
              <a:gd name="connsiteX3" fmla="*/ 1717482 w 5359179"/>
              <a:gd name="connsiteY3" fmla="*/ 374894 h 2108693"/>
              <a:gd name="connsiteX4" fmla="*/ 1940118 w 5359179"/>
              <a:gd name="connsiteY4" fmla="*/ 231771 h 2108693"/>
              <a:gd name="connsiteX5" fmla="*/ 2059388 w 5359179"/>
              <a:gd name="connsiteY5" fmla="*/ 144306 h 2108693"/>
              <a:gd name="connsiteX6" fmla="*/ 2345634 w 5359179"/>
              <a:gd name="connsiteY6" fmla="*/ 9134 h 2108693"/>
              <a:gd name="connsiteX7" fmla="*/ 2631882 w 5359179"/>
              <a:gd name="connsiteY7" fmla="*/ 40939 h 2108693"/>
              <a:gd name="connsiteX8" fmla="*/ 2934031 w 5359179"/>
              <a:gd name="connsiteY8" fmla="*/ 271527 h 2108693"/>
              <a:gd name="connsiteX9" fmla="*/ 3148716 w 5359179"/>
              <a:gd name="connsiteY9" fmla="*/ 549823 h 2108693"/>
              <a:gd name="connsiteX10" fmla="*/ 3554234 w 5359179"/>
              <a:gd name="connsiteY10" fmla="*/ 995096 h 2108693"/>
              <a:gd name="connsiteX11" fmla="*/ 4492487 w 5359179"/>
              <a:gd name="connsiteY11" fmla="*/ 1623248 h 2108693"/>
              <a:gd name="connsiteX12" fmla="*/ 5359179 w 5359179"/>
              <a:gd name="connsiteY12" fmla="*/ 2108278 h 2108693"/>
              <a:gd name="connsiteX0" fmla="*/ 0 w 5502302"/>
              <a:gd name="connsiteY0" fmla="*/ 287430 h 2021340"/>
              <a:gd name="connsiteX1" fmla="*/ 771276 w 5502302"/>
              <a:gd name="connsiteY1" fmla="*/ 541871 h 2021340"/>
              <a:gd name="connsiteX2" fmla="*/ 1304014 w 5502302"/>
              <a:gd name="connsiteY2" fmla="*/ 502115 h 2021340"/>
              <a:gd name="connsiteX3" fmla="*/ 1717482 w 5502302"/>
              <a:gd name="connsiteY3" fmla="*/ 374894 h 2021340"/>
              <a:gd name="connsiteX4" fmla="*/ 1940118 w 5502302"/>
              <a:gd name="connsiteY4" fmla="*/ 231771 h 2021340"/>
              <a:gd name="connsiteX5" fmla="*/ 2059388 w 5502302"/>
              <a:gd name="connsiteY5" fmla="*/ 144306 h 2021340"/>
              <a:gd name="connsiteX6" fmla="*/ 2345634 w 5502302"/>
              <a:gd name="connsiteY6" fmla="*/ 9134 h 2021340"/>
              <a:gd name="connsiteX7" fmla="*/ 2631882 w 5502302"/>
              <a:gd name="connsiteY7" fmla="*/ 40939 h 2021340"/>
              <a:gd name="connsiteX8" fmla="*/ 2934031 w 5502302"/>
              <a:gd name="connsiteY8" fmla="*/ 271527 h 2021340"/>
              <a:gd name="connsiteX9" fmla="*/ 3148716 w 5502302"/>
              <a:gd name="connsiteY9" fmla="*/ 549823 h 2021340"/>
              <a:gd name="connsiteX10" fmla="*/ 3554234 w 5502302"/>
              <a:gd name="connsiteY10" fmla="*/ 995096 h 2021340"/>
              <a:gd name="connsiteX11" fmla="*/ 4492487 w 5502302"/>
              <a:gd name="connsiteY11" fmla="*/ 1623248 h 2021340"/>
              <a:gd name="connsiteX12" fmla="*/ 5502302 w 5502302"/>
              <a:gd name="connsiteY12" fmla="*/ 2020814 h 2021340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148716 w 5502302"/>
              <a:gd name="connsiteY9" fmla="*/ 549823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6"/>
              <a:gd name="connsiteX1" fmla="*/ 771276 w 5502302"/>
              <a:gd name="connsiteY1" fmla="*/ 541871 h 2021256"/>
              <a:gd name="connsiteX2" fmla="*/ 1304014 w 5502302"/>
              <a:gd name="connsiteY2" fmla="*/ 502115 h 2021256"/>
              <a:gd name="connsiteX3" fmla="*/ 1717482 w 5502302"/>
              <a:gd name="connsiteY3" fmla="*/ 374894 h 2021256"/>
              <a:gd name="connsiteX4" fmla="*/ 1940118 w 5502302"/>
              <a:gd name="connsiteY4" fmla="*/ 231771 h 2021256"/>
              <a:gd name="connsiteX5" fmla="*/ 2059388 w 5502302"/>
              <a:gd name="connsiteY5" fmla="*/ 144306 h 2021256"/>
              <a:gd name="connsiteX6" fmla="*/ 2345634 w 5502302"/>
              <a:gd name="connsiteY6" fmla="*/ 9134 h 2021256"/>
              <a:gd name="connsiteX7" fmla="*/ 2631882 w 5502302"/>
              <a:gd name="connsiteY7" fmla="*/ 40939 h 2021256"/>
              <a:gd name="connsiteX8" fmla="*/ 2934031 w 5502302"/>
              <a:gd name="connsiteY8" fmla="*/ 271527 h 2021256"/>
              <a:gd name="connsiteX9" fmla="*/ 3220278 w 5502302"/>
              <a:gd name="connsiteY9" fmla="*/ 573677 h 2021256"/>
              <a:gd name="connsiteX10" fmla="*/ 3554234 w 5502302"/>
              <a:gd name="connsiteY10" fmla="*/ 995096 h 2021256"/>
              <a:gd name="connsiteX11" fmla="*/ 4397071 w 5502302"/>
              <a:gd name="connsiteY11" fmla="*/ 1575540 h 2021256"/>
              <a:gd name="connsiteX12" fmla="*/ 5502302 w 5502302"/>
              <a:gd name="connsiteY12" fmla="*/ 2020814 h 2021256"/>
              <a:gd name="connsiteX0" fmla="*/ 0 w 5502302"/>
              <a:gd name="connsiteY0" fmla="*/ 287430 h 2021258"/>
              <a:gd name="connsiteX1" fmla="*/ 771276 w 5502302"/>
              <a:gd name="connsiteY1" fmla="*/ 541871 h 2021258"/>
              <a:gd name="connsiteX2" fmla="*/ 1304014 w 5502302"/>
              <a:gd name="connsiteY2" fmla="*/ 502115 h 2021258"/>
              <a:gd name="connsiteX3" fmla="*/ 1717482 w 5502302"/>
              <a:gd name="connsiteY3" fmla="*/ 374894 h 2021258"/>
              <a:gd name="connsiteX4" fmla="*/ 1940118 w 5502302"/>
              <a:gd name="connsiteY4" fmla="*/ 231771 h 2021258"/>
              <a:gd name="connsiteX5" fmla="*/ 2059388 w 5502302"/>
              <a:gd name="connsiteY5" fmla="*/ 144306 h 2021258"/>
              <a:gd name="connsiteX6" fmla="*/ 2345634 w 5502302"/>
              <a:gd name="connsiteY6" fmla="*/ 9134 h 2021258"/>
              <a:gd name="connsiteX7" fmla="*/ 2631882 w 5502302"/>
              <a:gd name="connsiteY7" fmla="*/ 40939 h 2021258"/>
              <a:gd name="connsiteX8" fmla="*/ 2934031 w 5502302"/>
              <a:gd name="connsiteY8" fmla="*/ 271527 h 2021258"/>
              <a:gd name="connsiteX9" fmla="*/ 3220278 w 5502302"/>
              <a:gd name="connsiteY9" fmla="*/ 573677 h 2021258"/>
              <a:gd name="connsiteX10" fmla="*/ 3673504 w 5502302"/>
              <a:gd name="connsiteY10" fmla="*/ 987144 h 2021258"/>
              <a:gd name="connsiteX11" fmla="*/ 4397071 w 5502302"/>
              <a:gd name="connsiteY11" fmla="*/ 1575540 h 2021258"/>
              <a:gd name="connsiteX12" fmla="*/ 5502302 w 5502302"/>
              <a:gd name="connsiteY12" fmla="*/ 2020814 h 2021258"/>
              <a:gd name="connsiteX0" fmla="*/ 0 w 5502302"/>
              <a:gd name="connsiteY0" fmla="*/ 287430 h 2021215"/>
              <a:gd name="connsiteX1" fmla="*/ 771276 w 5502302"/>
              <a:gd name="connsiteY1" fmla="*/ 541871 h 2021215"/>
              <a:gd name="connsiteX2" fmla="*/ 1304014 w 5502302"/>
              <a:gd name="connsiteY2" fmla="*/ 502115 h 2021215"/>
              <a:gd name="connsiteX3" fmla="*/ 1717482 w 5502302"/>
              <a:gd name="connsiteY3" fmla="*/ 374894 h 2021215"/>
              <a:gd name="connsiteX4" fmla="*/ 1940118 w 5502302"/>
              <a:gd name="connsiteY4" fmla="*/ 231771 h 2021215"/>
              <a:gd name="connsiteX5" fmla="*/ 2059388 w 5502302"/>
              <a:gd name="connsiteY5" fmla="*/ 144306 h 2021215"/>
              <a:gd name="connsiteX6" fmla="*/ 2345634 w 5502302"/>
              <a:gd name="connsiteY6" fmla="*/ 9134 h 2021215"/>
              <a:gd name="connsiteX7" fmla="*/ 2631882 w 5502302"/>
              <a:gd name="connsiteY7" fmla="*/ 40939 h 2021215"/>
              <a:gd name="connsiteX8" fmla="*/ 2934031 w 5502302"/>
              <a:gd name="connsiteY8" fmla="*/ 271527 h 2021215"/>
              <a:gd name="connsiteX9" fmla="*/ 3220278 w 5502302"/>
              <a:gd name="connsiteY9" fmla="*/ 573677 h 2021215"/>
              <a:gd name="connsiteX10" fmla="*/ 3673504 w 5502302"/>
              <a:gd name="connsiteY10" fmla="*/ 987144 h 2021215"/>
              <a:gd name="connsiteX11" fmla="*/ 4468633 w 5502302"/>
              <a:gd name="connsiteY11" fmla="*/ 1543735 h 2021215"/>
              <a:gd name="connsiteX12" fmla="*/ 5502302 w 5502302"/>
              <a:gd name="connsiteY12" fmla="*/ 2020814 h 2021215"/>
              <a:gd name="connsiteX0" fmla="*/ 0 w 5621572"/>
              <a:gd name="connsiteY0" fmla="*/ 287430 h 2029158"/>
              <a:gd name="connsiteX1" fmla="*/ 771276 w 5621572"/>
              <a:gd name="connsiteY1" fmla="*/ 541871 h 2029158"/>
              <a:gd name="connsiteX2" fmla="*/ 1304014 w 5621572"/>
              <a:gd name="connsiteY2" fmla="*/ 502115 h 2029158"/>
              <a:gd name="connsiteX3" fmla="*/ 1717482 w 5621572"/>
              <a:gd name="connsiteY3" fmla="*/ 374894 h 2029158"/>
              <a:gd name="connsiteX4" fmla="*/ 1940118 w 5621572"/>
              <a:gd name="connsiteY4" fmla="*/ 231771 h 2029158"/>
              <a:gd name="connsiteX5" fmla="*/ 2059388 w 5621572"/>
              <a:gd name="connsiteY5" fmla="*/ 144306 h 2029158"/>
              <a:gd name="connsiteX6" fmla="*/ 2345634 w 5621572"/>
              <a:gd name="connsiteY6" fmla="*/ 9134 h 2029158"/>
              <a:gd name="connsiteX7" fmla="*/ 2631882 w 5621572"/>
              <a:gd name="connsiteY7" fmla="*/ 40939 h 2029158"/>
              <a:gd name="connsiteX8" fmla="*/ 2934031 w 5621572"/>
              <a:gd name="connsiteY8" fmla="*/ 271527 h 2029158"/>
              <a:gd name="connsiteX9" fmla="*/ 3220278 w 5621572"/>
              <a:gd name="connsiteY9" fmla="*/ 573677 h 2029158"/>
              <a:gd name="connsiteX10" fmla="*/ 3673504 w 5621572"/>
              <a:gd name="connsiteY10" fmla="*/ 987144 h 2029158"/>
              <a:gd name="connsiteX11" fmla="*/ 4468633 w 5621572"/>
              <a:gd name="connsiteY11" fmla="*/ 1543735 h 2029158"/>
              <a:gd name="connsiteX12" fmla="*/ 5621572 w 5621572"/>
              <a:gd name="connsiteY12" fmla="*/ 2028765 h 202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21572" h="2029158">
                <a:moveTo>
                  <a:pt x="0" y="287430"/>
                </a:moveTo>
                <a:cubicBezTo>
                  <a:pt x="276970" y="396760"/>
                  <a:pt x="553940" y="506090"/>
                  <a:pt x="771276" y="541871"/>
                </a:cubicBezTo>
                <a:cubicBezTo>
                  <a:pt x="988612" y="577652"/>
                  <a:pt x="1146313" y="529944"/>
                  <a:pt x="1304014" y="502115"/>
                </a:cubicBezTo>
                <a:cubicBezTo>
                  <a:pt x="1461715" y="474286"/>
                  <a:pt x="1611465" y="419951"/>
                  <a:pt x="1717482" y="374894"/>
                </a:cubicBezTo>
                <a:cubicBezTo>
                  <a:pt x="1823499" y="329837"/>
                  <a:pt x="1883134" y="270202"/>
                  <a:pt x="1940118" y="231771"/>
                </a:cubicBezTo>
                <a:cubicBezTo>
                  <a:pt x="1997102" y="193340"/>
                  <a:pt x="1991802" y="181412"/>
                  <a:pt x="2059388" y="144306"/>
                </a:cubicBezTo>
                <a:cubicBezTo>
                  <a:pt x="2126974" y="107200"/>
                  <a:pt x="2250218" y="26362"/>
                  <a:pt x="2345634" y="9134"/>
                </a:cubicBezTo>
                <a:cubicBezTo>
                  <a:pt x="2441050" y="-8094"/>
                  <a:pt x="2533816" y="-2793"/>
                  <a:pt x="2631882" y="40939"/>
                </a:cubicBezTo>
                <a:cubicBezTo>
                  <a:pt x="2729948" y="84671"/>
                  <a:pt x="2835965" y="182737"/>
                  <a:pt x="2934031" y="271527"/>
                </a:cubicBezTo>
                <a:cubicBezTo>
                  <a:pt x="3032097" y="360317"/>
                  <a:pt x="3097033" y="454408"/>
                  <a:pt x="3220278" y="573677"/>
                </a:cubicBezTo>
                <a:cubicBezTo>
                  <a:pt x="3343523" y="692946"/>
                  <a:pt x="3465445" y="825468"/>
                  <a:pt x="3673504" y="987144"/>
                </a:cubicBezTo>
                <a:cubicBezTo>
                  <a:pt x="3881563" y="1148820"/>
                  <a:pt x="4143955" y="1370132"/>
                  <a:pt x="4468633" y="1543735"/>
                </a:cubicBezTo>
                <a:cubicBezTo>
                  <a:pt x="4793311" y="1717338"/>
                  <a:pt x="5499652" y="2042017"/>
                  <a:pt x="5621572" y="2028765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reeform 16"/>
          <p:cNvSpPr/>
          <p:nvPr/>
        </p:nvSpPr>
        <p:spPr>
          <a:xfrm>
            <a:off x="2014891" y="5326444"/>
            <a:ext cx="3730724" cy="561127"/>
          </a:xfrm>
          <a:custGeom>
            <a:avLst/>
            <a:gdLst>
              <a:gd name="connsiteX0" fmla="*/ 0 w 4341412"/>
              <a:gd name="connsiteY0" fmla="*/ 604132 h 977843"/>
              <a:gd name="connsiteX1" fmla="*/ 636104 w 4341412"/>
              <a:gd name="connsiteY1" fmla="*/ 270177 h 977843"/>
              <a:gd name="connsiteX2" fmla="*/ 1200647 w 4341412"/>
              <a:gd name="connsiteY2" fmla="*/ 127054 h 977843"/>
              <a:gd name="connsiteX3" fmla="*/ 1804946 w 4341412"/>
              <a:gd name="connsiteY3" fmla="*/ 63443 h 977843"/>
              <a:gd name="connsiteX4" fmla="*/ 2186609 w 4341412"/>
              <a:gd name="connsiteY4" fmla="*/ 23687 h 977843"/>
              <a:gd name="connsiteX5" fmla="*/ 2544417 w 4341412"/>
              <a:gd name="connsiteY5" fmla="*/ 7784 h 977843"/>
              <a:gd name="connsiteX6" fmla="*/ 3037398 w 4341412"/>
              <a:gd name="connsiteY6" fmla="*/ 150908 h 977843"/>
              <a:gd name="connsiteX7" fmla="*/ 3514477 w 4341412"/>
              <a:gd name="connsiteY7" fmla="*/ 381495 h 977843"/>
              <a:gd name="connsiteX8" fmla="*/ 4055165 w 4341412"/>
              <a:gd name="connsiteY8" fmla="*/ 739304 h 977843"/>
              <a:gd name="connsiteX9" fmla="*/ 4341412 w 4341412"/>
              <a:gd name="connsiteY9" fmla="*/ 977843 h 977843"/>
              <a:gd name="connsiteX0" fmla="*/ 0 w 4341412"/>
              <a:gd name="connsiteY0" fmla="*/ 586410 h 960121"/>
              <a:gd name="connsiteX1" fmla="*/ 636104 w 4341412"/>
              <a:gd name="connsiteY1" fmla="*/ 252455 h 960121"/>
              <a:gd name="connsiteX2" fmla="*/ 1200647 w 4341412"/>
              <a:gd name="connsiteY2" fmla="*/ 109332 h 960121"/>
              <a:gd name="connsiteX3" fmla="*/ 1804946 w 4341412"/>
              <a:gd name="connsiteY3" fmla="*/ 45721 h 960121"/>
              <a:gd name="connsiteX4" fmla="*/ 2186609 w 4341412"/>
              <a:gd name="connsiteY4" fmla="*/ 5965 h 960121"/>
              <a:gd name="connsiteX5" fmla="*/ 2568271 w 4341412"/>
              <a:gd name="connsiteY5" fmla="*/ 13915 h 960121"/>
              <a:gd name="connsiteX6" fmla="*/ 3037398 w 4341412"/>
              <a:gd name="connsiteY6" fmla="*/ 133186 h 960121"/>
              <a:gd name="connsiteX7" fmla="*/ 3514477 w 4341412"/>
              <a:gd name="connsiteY7" fmla="*/ 363773 h 960121"/>
              <a:gd name="connsiteX8" fmla="*/ 4055165 w 4341412"/>
              <a:gd name="connsiteY8" fmla="*/ 721582 h 960121"/>
              <a:gd name="connsiteX9" fmla="*/ 4341412 w 4341412"/>
              <a:gd name="connsiteY9" fmla="*/ 960121 h 960121"/>
              <a:gd name="connsiteX0" fmla="*/ 0 w 4341412"/>
              <a:gd name="connsiteY0" fmla="*/ 584981 h 958692"/>
              <a:gd name="connsiteX1" fmla="*/ 636104 w 4341412"/>
              <a:gd name="connsiteY1" fmla="*/ 251026 h 958692"/>
              <a:gd name="connsiteX2" fmla="*/ 1200647 w 4341412"/>
              <a:gd name="connsiteY2" fmla="*/ 107903 h 958692"/>
              <a:gd name="connsiteX3" fmla="*/ 1796995 w 4341412"/>
              <a:gd name="connsiteY3" fmla="*/ 20438 h 958692"/>
              <a:gd name="connsiteX4" fmla="*/ 2186609 w 4341412"/>
              <a:gd name="connsiteY4" fmla="*/ 4536 h 958692"/>
              <a:gd name="connsiteX5" fmla="*/ 2568271 w 4341412"/>
              <a:gd name="connsiteY5" fmla="*/ 12486 h 958692"/>
              <a:gd name="connsiteX6" fmla="*/ 3037398 w 4341412"/>
              <a:gd name="connsiteY6" fmla="*/ 131757 h 958692"/>
              <a:gd name="connsiteX7" fmla="*/ 3514477 w 4341412"/>
              <a:gd name="connsiteY7" fmla="*/ 362344 h 958692"/>
              <a:gd name="connsiteX8" fmla="*/ 4055165 w 4341412"/>
              <a:gd name="connsiteY8" fmla="*/ 720153 h 958692"/>
              <a:gd name="connsiteX9" fmla="*/ 4341412 w 4341412"/>
              <a:gd name="connsiteY9" fmla="*/ 958692 h 958692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055165 w 4430438"/>
              <a:gd name="connsiteY8" fmla="*/ 720153 h 1030976"/>
              <a:gd name="connsiteX9" fmla="*/ 4430438 w 4430438"/>
              <a:gd name="connsiteY9" fmla="*/ 1030976 h 1030976"/>
              <a:gd name="connsiteX0" fmla="*/ 0 w 4430438"/>
              <a:gd name="connsiteY0" fmla="*/ 584981 h 1030976"/>
              <a:gd name="connsiteX1" fmla="*/ 636104 w 4430438"/>
              <a:gd name="connsiteY1" fmla="*/ 251026 h 1030976"/>
              <a:gd name="connsiteX2" fmla="*/ 1200647 w 4430438"/>
              <a:gd name="connsiteY2" fmla="*/ 107903 h 1030976"/>
              <a:gd name="connsiteX3" fmla="*/ 1796995 w 4430438"/>
              <a:gd name="connsiteY3" fmla="*/ 20438 h 1030976"/>
              <a:gd name="connsiteX4" fmla="*/ 2186609 w 4430438"/>
              <a:gd name="connsiteY4" fmla="*/ 4536 h 1030976"/>
              <a:gd name="connsiteX5" fmla="*/ 2568271 w 4430438"/>
              <a:gd name="connsiteY5" fmla="*/ 12486 h 1030976"/>
              <a:gd name="connsiteX6" fmla="*/ 3037398 w 4430438"/>
              <a:gd name="connsiteY6" fmla="*/ 131757 h 1030976"/>
              <a:gd name="connsiteX7" fmla="*/ 3514477 w 4430438"/>
              <a:gd name="connsiteY7" fmla="*/ 362344 h 1030976"/>
              <a:gd name="connsiteX8" fmla="*/ 4430438 w 4430438"/>
              <a:gd name="connsiteY8" fmla="*/ 1030976 h 1030976"/>
              <a:gd name="connsiteX0" fmla="*/ 0 w 3818188"/>
              <a:gd name="connsiteY0" fmla="*/ 584981 h 584981"/>
              <a:gd name="connsiteX1" fmla="*/ 636104 w 3818188"/>
              <a:gd name="connsiteY1" fmla="*/ 251026 h 584981"/>
              <a:gd name="connsiteX2" fmla="*/ 1200647 w 3818188"/>
              <a:gd name="connsiteY2" fmla="*/ 107903 h 584981"/>
              <a:gd name="connsiteX3" fmla="*/ 1796995 w 3818188"/>
              <a:gd name="connsiteY3" fmla="*/ 20438 h 584981"/>
              <a:gd name="connsiteX4" fmla="*/ 2186609 w 3818188"/>
              <a:gd name="connsiteY4" fmla="*/ 4536 h 584981"/>
              <a:gd name="connsiteX5" fmla="*/ 2568271 w 3818188"/>
              <a:gd name="connsiteY5" fmla="*/ 12486 h 584981"/>
              <a:gd name="connsiteX6" fmla="*/ 3037398 w 3818188"/>
              <a:gd name="connsiteY6" fmla="*/ 131757 h 584981"/>
              <a:gd name="connsiteX7" fmla="*/ 3514477 w 3818188"/>
              <a:gd name="connsiteY7" fmla="*/ 362344 h 584981"/>
              <a:gd name="connsiteX8" fmla="*/ 3818188 w 3818188"/>
              <a:gd name="connsiteY8" fmla="*/ 577752 h 584981"/>
              <a:gd name="connsiteX0" fmla="*/ 0 w 3794334"/>
              <a:gd name="connsiteY0" fmla="*/ 584981 h 584981"/>
              <a:gd name="connsiteX1" fmla="*/ 636104 w 3794334"/>
              <a:gd name="connsiteY1" fmla="*/ 251026 h 584981"/>
              <a:gd name="connsiteX2" fmla="*/ 1200647 w 3794334"/>
              <a:gd name="connsiteY2" fmla="*/ 107903 h 584981"/>
              <a:gd name="connsiteX3" fmla="*/ 1796995 w 3794334"/>
              <a:gd name="connsiteY3" fmla="*/ 20438 h 584981"/>
              <a:gd name="connsiteX4" fmla="*/ 2186609 w 3794334"/>
              <a:gd name="connsiteY4" fmla="*/ 4536 h 584981"/>
              <a:gd name="connsiteX5" fmla="*/ 2568271 w 3794334"/>
              <a:gd name="connsiteY5" fmla="*/ 12486 h 584981"/>
              <a:gd name="connsiteX6" fmla="*/ 3037398 w 3794334"/>
              <a:gd name="connsiteY6" fmla="*/ 131757 h 584981"/>
              <a:gd name="connsiteX7" fmla="*/ 3514477 w 3794334"/>
              <a:gd name="connsiteY7" fmla="*/ 362344 h 584981"/>
              <a:gd name="connsiteX8" fmla="*/ 3794334 w 3794334"/>
              <a:gd name="connsiteY8" fmla="*/ 553898 h 584981"/>
              <a:gd name="connsiteX0" fmla="*/ 0 w 3730724"/>
              <a:gd name="connsiteY0" fmla="*/ 561127 h 561127"/>
              <a:gd name="connsiteX1" fmla="*/ 572494 w 3730724"/>
              <a:gd name="connsiteY1" fmla="*/ 251026 h 561127"/>
              <a:gd name="connsiteX2" fmla="*/ 1137037 w 3730724"/>
              <a:gd name="connsiteY2" fmla="*/ 107903 h 561127"/>
              <a:gd name="connsiteX3" fmla="*/ 1733385 w 3730724"/>
              <a:gd name="connsiteY3" fmla="*/ 20438 h 561127"/>
              <a:gd name="connsiteX4" fmla="*/ 2122999 w 3730724"/>
              <a:gd name="connsiteY4" fmla="*/ 4536 h 561127"/>
              <a:gd name="connsiteX5" fmla="*/ 2504661 w 3730724"/>
              <a:gd name="connsiteY5" fmla="*/ 12486 h 561127"/>
              <a:gd name="connsiteX6" fmla="*/ 2973788 w 3730724"/>
              <a:gd name="connsiteY6" fmla="*/ 131757 h 561127"/>
              <a:gd name="connsiteX7" fmla="*/ 3450867 w 3730724"/>
              <a:gd name="connsiteY7" fmla="*/ 362344 h 561127"/>
              <a:gd name="connsiteX8" fmla="*/ 3730724 w 3730724"/>
              <a:gd name="connsiteY8" fmla="*/ 553898 h 561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0724" h="561127">
                <a:moveTo>
                  <a:pt x="0" y="561127"/>
                </a:moveTo>
                <a:cubicBezTo>
                  <a:pt x="217998" y="433906"/>
                  <a:pt x="382988" y="326563"/>
                  <a:pt x="572494" y="251026"/>
                </a:cubicBezTo>
                <a:cubicBezTo>
                  <a:pt x="762000" y="175489"/>
                  <a:pt x="943555" y="146334"/>
                  <a:pt x="1137037" y="107903"/>
                </a:cubicBezTo>
                <a:cubicBezTo>
                  <a:pt x="1330519" y="69472"/>
                  <a:pt x="1733385" y="20438"/>
                  <a:pt x="1733385" y="20438"/>
                </a:cubicBezTo>
                <a:cubicBezTo>
                  <a:pt x="1897712" y="3210"/>
                  <a:pt x="1994453" y="5861"/>
                  <a:pt x="2122999" y="4536"/>
                </a:cubicBezTo>
                <a:cubicBezTo>
                  <a:pt x="2251545" y="3211"/>
                  <a:pt x="2362863" y="-8717"/>
                  <a:pt x="2504661" y="12486"/>
                </a:cubicBezTo>
                <a:cubicBezTo>
                  <a:pt x="2646459" y="33689"/>
                  <a:pt x="2816087" y="73447"/>
                  <a:pt x="2973788" y="131757"/>
                </a:cubicBezTo>
                <a:cubicBezTo>
                  <a:pt x="3131489" y="190067"/>
                  <a:pt x="3324711" y="291987"/>
                  <a:pt x="3450867" y="362344"/>
                </a:cubicBezTo>
                <a:cubicBezTo>
                  <a:pt x="3577023" y="432701"/>
                  <a:pt x="3539899" y="414600"/>
                  <a:pt x="3730724" y="553898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Freeform 18"/>
          <p:cNvSpPr/>
          <p:nvPr/>
        </p:nvSpPr>
        <p:spPr>
          <a:xfrm rot="20937481">
            <a:off x="4216752" y="1778885"/>
            <a:ext cx="3301901" cy="1268853"/>
          </a:xfrm>
          <a:custGeom>
            <a:avLst/>
            <a:gdLst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302149 w 2910177"/>
              <a:gd name="connsiteY2" fmla="*/ 532737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74928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2910177"/>
              <a:gd name="connsiteY0" fmla="*/ 0 h 788992"/>
              <a:gd name="connsiteX1" fmla="*/ 111317 w 2910177"/>
              <a:gd name="connsiteY1" fmla="*/ 341906 h 788992"/>
              <a:gd name="connsiteX2" fmla="*/ 262392 w 2910177"/>
              <a:gd name="connsiteY2" fmla="*/ 540688 h 788992"/>
              <a:gd name="connsiteX3" fmla="*/ 469127 w 2910177"/>
              <a:gd name="connsiteY3" fmla="*/ 675861 h 788992"/>
              <a:gd name="connsiteX4" fmla="*/ 803081 w 2910177"/>
              <a:gd name="connsiteY4" fmla="*/ 739471 h 788992"/>
              <a:gd name="connsiteX5" fmla="*/ 1311965 w 2910177"/>
              <a:gd name="connsiteY5" fmla="*/ 787179 h 788992"/>
              <a:gd name="connsiteX6" fmla="*/ 2083241 w 2910177"/>
              <a:gd name="connsiteY6" fmla="*/ 771276 h 788992"/>
              <a:gd name="connsiteX7" fmla="*/ 2600076 w 2910177"/>
              <a:gd name="connsiteY7" fmla="*/ 699715 h 788992"/>
              <a:gd name="connsiteX8" fmla="*/ 2910177 w 2910177"/>
              <a:gd name="connsiteY8" fmla="*/ 644055 h 788992"/>
              <a:gd name="connsiteX0" fmla="*/ 0 w 3386803"/>
              <a:gd name="connsiteY0" fmla="*/ 0 h 788992"/>
              <a:gd name="connsiteX1" fmla="*/ 111317 w 3386803"/>
              <a:gd name="connsiteY1" fmla="*/ 341906 h 788992"/>
              <a:gd name="connsiteX2" fmla="*/ 262392 w 3386803"/>
              <a:gd name="connsiteY2" fmla="*/ 540688 h 788992"/>
              <a:gd name="connsiteX3" fmla="*/ 469127 w 3386803"/>
              <a:gd name="connsiteY3" fmla="*/ 675861 h 788992"/>
              <a:gd name="connsiteX4" fmla="*/ 803081 w 3386803"/>
              <a:gd name="connsiteY4" fmla="*/ 739471 h 788992"/>
              <a:gd name="connsiteX5" fmla="*/ 1311965 w 3386803"/>
              <a:gd name="connsiteY5" fmla="*/ 787179 h 788992"/>
              <a:gd name="connsiteX6" fmla="*/ 2083241 w 3386803"/>
              <a:gd name="connsiteY6" fmla="*/ 771276 h 788992"/>
              <a:gd name="connsiteX7" fmla="*/ 2600076 w 3386803"/>
              <a:gd name="connsiteY7" fmla="*/ 699715 h 788992"/>
              <a:gd name="connsiteX8" fmla="*/ 3386803 w 3386803"/>
              <a:gd name="connsiteY8" fmla="*/ 526431 h 788992"/>
              <a:gd name="connsiteX0" fmla="*/ 0 w 3338456"/>
              <a:gd name="connsiteY0" fmla="*/ 0 h 788992"/>
              <a:gd name="connsiteX1" fmla="*/ 111317 w 3338456"/>
              <a:gd name="connsiteY1" fmla="*/ 341906 h 788992"/>
              <a:gd name="connsiteX2" fmla="*/ 262392 w 3338456"/>
              <a:gd name="connsiteY2" fmla="*/ 540688 h 788992"/>
              <a:gd name="connsiteX3" fmla="*/ 469127 w 3338456"/>
              <a:gd name="connsiteY3" fmla="*/ 675861 h 788992"/>
              <a:gd name="connsiteX4" fmla="*/ 803081 w 3338456"/>
              <a:gd name="connsiteY4" fmla="*/ 739471 h 788992"/>
              <a:gd name="connsiteX5" fmla="*/ 1311965 w 3338456"/>
              <a:gd name="connsiteY5" fmla="*/ 787179 h 788992"/>
              <a:gd name="connsiteX6" fmla="*/ 2083241 w 3338456"/>
              <a:gd name="connsiteY6" fmla="*/ 771276 h 788992"/>
              <a:gd name="connsiteX7" fmla="*/ 2600076 w 3338456"/>
              <a:gd name="connsiteY7" fmla="*/ 699715 h 788992"/>
              <a:gd name="connsiteX8" fmla="*/ 3338456 w 3338456"/>
              <a:gd name="connsiteY8" fmla="*/ 525098 h 788992"/>
              <a:gd name="connsiteX0" fmla="*/ 0 w 3302670"/>
              <a:gd name="connsiteY0" fmla="*/ 0 h 788992"/>
              <a:gd name="connsiteX1" fmla="*/ 111317 w 3302670"/>
              <a:gd name="connsiteY1" fmla="*/ 341906 h 788992"/>
              <a:gd name="connsiteX2" fmla="*/ 262392 w 3302670"/>
              <a:gd name="connsiteY2" fmla="*/ 540688 h 788992"/>
              <a:gd name="connsiteX3" fmla="*/ 469127 w 3302670"/>
              <a:gd name="connsiteY3" fmla="*/ 675861 h 788992"/>
              <a:gd name="connsiteX4" fmla="*/ 803081 w 3302670"/>
              <a:gd name="connsiteY4" fmla="*/ 739471 h 788992"/>
              <a:gd name="connsiteX5" fmla="*/ 1311965 w 3302670"/>
              <a:gd name="connsiteY5" fmla="*/ 787179 h 788992"/>
              <a:gd name="connsiteX6" fmla="*/ 2083241 w 3302670"/>
              <a:gd name="connsiteY6" fmla="*/ 771276 h 788992"/>
              <a:gd name="connsiteX7" fmla="*/ 2600076 w 3302670"/>
              <a:gd name="connsiteY7" fmla="*/ 699715 h 788992"/>
              <a:gd name="connsiteX8" fmla="*/ 3302670 w 3302670"/>
              <a:gd name="connsiteY8" fmla="*/ 542419 h 788992"/>
              <a:gd name="connsiteX0" fmla="*/ 0 w 3321894"/>
              <a:gd name="connsiteY0" fmla="*/ 0 h 898060"/>
              <a:gd name="connsiteX1" fmla="*/ 130541 w 3321894"/>
              <a:gd name="connsiteY1" fmla="*/ 450974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21894"/>
              <a:gd name="connsiteY0" fmla="*/ 0 h 898060"/>
              <a:gd name="connsiteX1" fmla="*/ 108462 w 3321894"/>
              <a:gd name="connsiteY1" fmla="*/ 398058 h 898060"/>
              <a:gd name="connsiteX2" fmla="*/ 281616 w 3321894"/>
              <a:gd name="connsiteY2" fmla="*/ 649756 h 898060"/>
              <a:gd name="connsiteX3" fmla="*/ 488351 w 3321894"/>
              <a:gd name="connsiteY3" fmla="*/ 784929 h 898060"/>
              <a:gd name="connsiteX4" fmla="*/ 822305 w 3321894"/>
              <a:gd name="connsiteY4" fmla="*/ 848539 h 898060"/>
              <a:gd name="connsiteX5" fmla="*/ 1331189 w 3321894"/>
              <a:gd name="connsiteY5" fmla="*/ 896247 h 898060"/>
              <a:gd name="connsiteX6" fmla="*/ 2102465 w 3321894"/>
              <a:gd name="connsiteY6" fmla="*/ 880344 h 898060"/>
              <a:gd name="connsiteX7" fmla="*/ 2619300 w 3321894"/>
              <a:gd name="connsiteY7" fmla="*/ 808783 h 898060"/>
              <a:gd name="connsiteX8" fmla="*/ 3321894 w 3321894"/>
              <a:gd name="connsiteY8" fmla="*/ 651487 h 898060"/>
              <a:gd name="connsiteX0" fmla="*/ 0 w 3395360"/>
              <a:gd name="connsiteY0" fmla="*/ 0 h 1268853"/>
              <a:gd name="connsiteX1" fmla="*/ 181928 w 3395360"/>
              <a:gd name="connsiteY1" fmla="*/ 768851 h 1268853"/>
              <a:gd name="connsiteX2" fmla="*/ 355082 w 3395360"/>
              <a:gd name="connsiteY2" fmla="*/ 1020549 h 1268853"/>
              <a:gd name="connsiteX3" fmla="*/ 561817 w 3395360"/>
              <a:gd name="connsiteY3" fmla="*/ 1155722 h 1268853"/>
              <a:gd name="connsiteX4" fmla="*/ 895771 w 3395360"/>
              <a:gd name="connsiteY4" fmla="*/ 1219332 h 1268853"/>
              <a:gd name="connsiteX5" fmla="*/ 1404655 w 3395360"/>
              <a:gd name="connsiteY5" fmla="*/ 1267040 h 1268853"/>
              <a:gd name="connsiteX6" fmla="*/ 2175931 w 3395360"/>
              <a:gd name="connsiteY6" fmla="*/ 1251137 h 1268853"/>
              <a:gd name="connsiteX7" fmla="*/ 2692766 w 3395360"/>
              <a:gd name="connsiteY7" fmla="*/ 1179576 h 1268853"/>
              <a:gd name="connsiteX8" fmla="*/ 3395360 w 3395360"/>
              <a:gd name="connsiteY8" fmla="*/ 1022280 h 1268853"/>
              <a:gd name="connsiteX0" fmla="*/ 0 w 3301901"/>
              <a:gd name="connsiteY0" fmla="*/ 0 h 1268853"/>
              <a:gd name="connsiteX1" fmla="*/ 181928 w 3301901"/>
              <a:gd name="connsiteY1" fmla="*/ 768851 h 1268853"/>
              <a:gd name="connsiteX2" fmla="*/ 355082 w 3301901"/>
              <a:gd name="connsiteY2" fmla="*/ 1020549 h 1268853"/>
              <a:gd name="connsiteX3" fmla="*/ 561817 w 3301901"/>
              <a:gd name="connsiteY3" fmla="*/ 1155722 h 1268853"/>
              <a:gd name="connsiteX4" fmla="*/ 895771 w 3301901"/>
              <a:gd name="connsiteY4" fmla="*/ 1219332 h 1268853"/>
              <a:gd name="connsiteX5" fmla="*/ 1404655 w 3301901"/>
              <a:gd name="connsiteY5" fmla="*/ 1267040 h 1268853"/>
              <a:gd name="connsiteX6" fmla="*/ 2175931 w 3301901"/>
              <a:gd name="connsiteY6" fmla="*/ 1251137 h 1268853"/>
              <a:gd name="connsiteX7" fmla="*/ 2692766 w 3301901"/>
              <a:gd name="connsiteY7" fmla="*/ 1179576 h 1268853"/>
              <a:gd name="connsiteX8" fmla="*/ 3301901 w 3301901"/>
              <a:gd name="connsiteY8" fmla="*/ 1044549 h 1268853"/>
              <a:gd name="connsiteX0" fmla="*/ 0 w 3301901"/>
              <a:gd name="connsiteY0" fmla="*/ 0 h 1268853"/>
              <a:gd name="connsiteX1" fmla="*/ 96210 w 3301901"/>
              <a:gd name="connsiteY1" fmla="*/ 383599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  <a:gd name="connsiteX0" fmla="*/ 0 w 3301901"/>
              <a:gd name="connsiteY0" fmla="*/ 0 h 1268853"/>
              <a:gd name="connsiteX1" fmla="*/ 63471 w 3301901"/>
              <a:gd name="connsiteY1" fmla="*/ 385311 h 1268853"/>
              <a:gd name="connsiteX2" fmla="*/ 181928 w 3301901"/>
              <a:gd name="connsiteY2" fmla="*/ 768851 h 1268853"/>
              <a:gd name="connsiteX3" fmla="*/ 355082 w 3301901"/>
              <a:gd name="connsiteY3" fmla="*/ 1020549 h 1268853"/>
              <a:gd name="connsiteX4" fmla="*/ 561817 w 3301901"/>
              <a:gd name="connsiteY4" fmla="*/ 1155722 h 1268853"/>
              <a:gd name="connsiteX5" fmla="*/ 895771 w 3301901"/>
              <a:gd name="connsiteY5" fmla="*/ 1219332 h 1268853"/>
              <a:gd name="connsiteX6" fmla="*/ 1404655 w 3301901"/>
              <a:gd name="connsiteY6" fmla="*/ 1267040 h 1268853"/>
              <a:gd name="connsiteX7" fmla="*/ 2175931 w 3301901"/>
              <a:gd name="connsiteY7" fmla="*/ 1251137 h 1268853"/>
              <a:gd name="connsiteX8" fmla="*/ 2692766 w 3301901"/>
              <a:gd name="connsiteY8" fmla="*/ 1179576 h 1268853"/>
              <a:gd name="connsiteX9" fmla="*/ 3301901 w 3301901"/>
              <a:gd name="connsiteY9" fmla="*/ 1044549 h 1268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1901" h="1268853">
                <a:moveTo>
                  <a:pt x="0" y="0"/>
                </a:moveTo>
                <a:cubicBezTo>
                  <a:pt x="16035" y="63933"/>
                  <a:pt x="33150" y="257169"/>
                  <a:pt x="63471" y="385311"/>
                </a:cubicBezTo>
                <a:cubicBezTo>
                  <a:pt x="93792" y="513453"/>
                  <a:pt x="133326" y="662978"/>
                  <a:pt x="181928" y="768851"/>
                </a:cubicBezTo>
                <a:cubicBezTo>
                  <a:pt x="230530" y="874724"/>
                  <a:pt x="291767" y="956071"/>
                  <a:pt x="355082" y="1020549"/>
                </a:cubicBezTo>
                <a:cubicBezTo>
                  <a:pt x="418397" y="1085028"/>
                  <a:pt x="471702" y="1122592"/>
                  <a:pt x="561817" y="1155722"/>
                </a:cubicBezTo>
                <a:cubicBezTo>
                  <a:pt x="651932" y="1188853"/>
                  <a:pt x="755298" y="1200779"/>
                  <a:pt x="895771" y="1219332"/>
                </a:cubicBezTo>
                <a:cubicBezTo>
                  <a:pt x="1036244" y="1237885"/>
                  <a:pt x="1404655" y="1267040"/>
                  <a:pt x="1404655" y="1267040"/>
                </a:cubicBezTo>
                <a:cubicBezTo>
                  <a:pt x="1618015" y="1272341"/>
                  <a:pt x="1961246" y="1265714"/>
                  <a:pt x="2175931" y="1251137"/>
                </a:cubicBezTo>
                <a:cubicBezTo>
                  <a:pt x="2390616" y="1236560"/>
                  <a:pt x="2505104" y="1214007"/>
                  <a:pt x="2692766" y="1179576"/>
                </a:cubicBezTo>
                <a:cubicBezTo>
                  <a:pt x="2880428" y="1145145"/>
                  <a:pt x="3215762" y="1061777"/>
                  <a:pt x="3301901" y="1044549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Freeform 19"/>
          <p:cNvSpPr/>
          <p:nvPr/>
        </p:nvSpPr>
        <p:spPr>
          <a:xfrm>
            <a:off x="1995778" y="4109547"/>
            <a:ext cx="5526158" cy="1782370"/>
          </a:xfrm>
          <a:custGeom>
            <a:avLst/>
            <a:gdLst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0849 w 4993420"/>
              <a:gd name="connsiteY5" fmla="*/ 390891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776870 w 4993420"/>
              <a:gd name="connsiteY10" fmla="*/ 907726 h 1615392"/>
              <a:gd name="connsiteX11" fmla="*/ 4198289 w 4993420"/>
              <a:gd name="connsiteY11" fmla="*/ 1114460 h 1615392"/>
              <a:gd name="connsiteX12" fmla="*/ 4746929 w 4993420"/>
              <a:gd name="connsiteY12" fmla="*/ 1432512 h 1615392"/>
              <a:gd name="connsiteX13" fmla="*/ 4993420 w 4993420"/>
              <a:gd name="connsiteY13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379305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198289 w 4993420"/>
              <a:gd name="connsiteY12" fmla="*/ 1114460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4993420"/>
              <a:gd name="connsiteY0" fmla="*/ 41034 h 1615392"/>
              <a:gd name="connsiteX1" fmla="*/ 556592 w 4993420"/>
              <a:gd name="connsiteY1" fmla="*/ 1277 h 1615392"/>
              <a:gd name="connsiteX2" fmla="*/ 1089329 w 4993420"/>
              <a:gd name="connsiteY2" fmla="*/ 17180 h 1615392"/>
              <a:gd name="connsiteX3" fmla="*/ 1486894 w 4993420"/>
              <a:gd name="connsiteY3" fmla="*/ 88742 h 1615392"/>
              <a:gd name="connsiteX4" fmla="*/ 1757239 w 4993420"/>
              <a:gd name="connsiteY4" fmla="*/ 247768 h 1615392"/>
              <a:gd name="connsiteX5" fmla="*/ 1828800 w 4993420"/>
              <a:gd name="connsiteY5" fmla="*/ 367037 h 1615392"/>
              <a:gd name="connsiteX6" fmla="*/ 1956021 w 4993420"/>
              <a:gd name="connsiteY6" fmla="*/ 581723 h 1615392"/>
              <a:gd name="connsiteX7" fmla="*/ 2162755 w 4993420"/>
              <a:gd name="connsiteY7" fmla="*/ 716895 h 1615392"/>
              <a:gd name="connsiteX8" fmla="*/ 2623931 w 4993420"/>
              <a:gd name="connsiteY8" fmla="*/ 756651 h 1615392"/>
              <a:gd name="connsiteX9" fmla="*/ 3061253 w 4993420"/>
              <a:gd name="connsiteY9" fmla="*/ 756651 h 1615392"/>
              <a:gd name="connsiteX10" fmla="*/ 3427013 w 4993420"/>
              <a:gd name="connsiteY10" fmla="*/ 796408 h 1615392"/>
              <a:gd name="connsiteX11" fmla="*/ 3776870 w 4993420"/>
              <a:gd name="connsiteY11" fmla="*/ 907726 h 1615392"/>
              <a:gd name="connsiteX12" fmla="*/ 4293705 w 4993420"/>
              <a:gd name="connsiteY12" fmla="*/ 1146265 h 1615392"/>
              <a:gd name="connsiteX13" fmla="*/ 4746929 w 4993420"/>
              <a:gd name="connsiteY13" fmla="*/ 1432512 h 1615392"/>
              <a:gd name="connsiteX14" fmla="*/ 4993420 w 4993420"/>
              <a:gd name="connsiteY14" fmla="*/ 1615392 h 1615392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56021 w 5216057"/>
              <a:gd name="connsiteY6" fmla="*/ 581723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162755 w 5216057"/>
              <a:gd name="connsiteY7" fmla="*/ 716895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746929 w 5216057"/>
              <a:gd name="connsiteY13" fmla="*/ 1432512 h 1790321"/>
              <a:gd name="connsiteX14" fmla="*/ 5216057 w 5216057"/>
              <a:gd name="connsiteY14" fmla="*/ 1790321 h 1790321"/>
              <a:gd name="connsiteX0" fmla="*/ 0 w 5216057"/>
              <a:gd name="connsiteY0" fmla="*/ 41034 h 1790321"/>
              <a:gd name="connsiteX1" fmla="*/ 556592 w 5216057"/>
              <a:gd name="connsiteY1" fmla="*/ 1277 h 1790321"/>
              <a:gd name="connsiteX2" fmla="*/ 1089329 w 5216057"/>
              <a:gd name="connsiteY2" fmla="*/ 17180 h 1790321"/>
              <a:gd name="connsiteX3" fmla="*/ 1486894 w 5216057"/>
              <a:gd name="connsiteY3" fmla="*/ 88742 h 1790321"/>
              <a:gd name="connsiteX4" fmla="*/ 1757239 w 5216057"/>
              <a:gd name="connsiteY4" fmla="*/ 247768 h 1790321"/>
              <a:gd name="connsiteX5" fmla="*/ 1828800 w 5216057"/>
              <a:gd name="connsiteY5" fmla="*/ 367037 h 1790321"/>
              <a:gd name="connsiteX6" fmla="*/ 1987826 w 5216057"/>
              <a:gd name="connsiteY6" fmla="*/ 573772 h 1790321"/>
              <a:gd name="connsiteX7" fmla="*/ 2258170 w 5216057"/>
              <a:gd name="connsiteY7" fmla="*/ 708943 h 1790321"/>
              <a:gd name="connsiteX8" fmla="*/ 2623931 w 5216057"/>
              <a:gd name="connsiteY8" fmla="*/ 756651 h 1790321"/>
              <a:gd name="connsiteX9" fmla="*/ 3061253 w 5216057"/>
              <a:gd name="connsiteY9" fmla="*/ 756651 h 1790321"/>
              <a:gd name="connsiteX10" fmla="*/ 3427013 w 5216057"/>
              <a:gd name="connsiteY10" fmla="*/ 796408 h 1790321"/>
              <a:gd name="connsiteX11" fmla="*/ 3776870 w 5216057"/>
              <a:gd name="connsiteY11" fmla="*/ 907726 h 1790321"/>
              <a:gd name="connsiteX12" fmla="*/ 4293705 w 5216057"/>
              <a:gd name="connsiteY12" fmla="*/ 1146265 h 1790321"/>
              <a:gd name="connsiteX13" fmla="*/ 4818491 w 5216057"/>
              <a:gd name="connsiteY13" fmla="*/ 1400707 h 1790321"/>
              <a:gd name="connsiteX14" fmla="*/ 5216057 w 5216057"/>
              <a:gd name="connsiteY14" fmla="*/ 1790321 h 1790321"/>
              <a:gd name="connsiteX0" fmla="*/ 0 w 5398937"/>
              <a:gd name="connsiteY0" fmla="*/ 41034 h 1734662"/>
              <a:gd name="connsiteX1" fmla="*/ 556592 w 5398937"/>
              <a:gd name="connsiteY1" fmla="*/ 1277 h 1734662"/>
              <a:gd name="connsiteX2" fmla="*/ 1089329 w 5398937"/>
              <a:gd name="connsiteY2" fmla="*/ 17180 h 1734662"/>
              <a:gd name="connsiteX3" fmla="*/ 1486894 w 5398937"/>
              <a:gd name="connsiteY3" fmla="*/ 88742 h 1734662"/>
              <a:gd name="connsiteX4" fmla="*/ 1757239 w 5398937"/>
              <a:gd name="connsiteY4" fmla="*/ 247768 h 1734662"/>
              <a:gd name="connsiteX5" fmla="*/ 1828800 w 5398937"/>
              <a:gd name="connsiteY5" fmla="*/ 367037 h 1734662"/>
              <a:gd name="connsiteX6" fmla="*/ 1987826 w 5398937"/>
              <a:gd name="connsiteY6" fmla="*/ 573772 h 1734662"/>
              <a:gd name="connsiteX7" fmla="*/ 2258170 w 5398937"/>
              <a:gd name="connsiteY7" fmla="*/ 708943 h 1734662"/>
              <a:gd name="connsiteX8" fmla="*/ 2623931 w 5398937"/>
              <a:gd name="connsiteY8" fmla="*/ 756651 h 1734662"/>
              <a:gd name="connsiteX9" fmla="*/ 3061253 w 5398937"/>
              <a:gd name="connsiteY9" fmla="*/ 756651 h 1734662"/>
              <a:gd name="connsiteX10" fmla="*/ 3427013 w 5398937"/>
              <a:gd name="connsiteY10" fmla="*/ 796408 h 1734662"/>
              <a:gd name="connsiteX11" fmla="*/ 3776870 w 5398937"/>
              <a:gd name="connsiteY11" fmla="*/ 907726 h 1734662"/>
              <a:gd name="connsiteX12" fmla="*/ 4293705 w 5398937"/>
              <a:gd name="connsiteY12" fmla="*/ 1146265 h 1734662"/>
              <a:gd name="connsiteX13" fmla="*/ 4818491 w 5398937"/>
              <a:gd name="connsiteY13" fmla="*/ 1400707 h 1734662"/>
              <a:gd name="connsiteX14" fmla="*/ 5398937 w 5398937"/>
              <a:gd name="connsiteY14" fmla="*/ 1734662 h 1734662"/>
              <a:gd name="connsiteX0" fmla="*/ 0 w 5526158"/>
              <a:gd name="connsiteY0" fmla="*/ 41034 h 1782370"/>
              <a:gd name="connsiteX1" fmla="*/ 556592 w 5526158"/>
              <a:gd name="connsiteY1" fmla="*/ 1277 h 1782370"/>
              <a:gd name="connsiteX2" fmla="*/ 1089329 w 5526158"/>
              <a:gd name="connsiteY2" fmla="*/ 17180 h 1782370"/>
              <a:gd name="connsiteX3" fmla="*/ 1486894 w 5526158"/>
              <a:gd name="connsiteY3" fmla="*/ 88742 h 1782370"/>
              <a:gd name="connsiteX4" fmla="*/ 1757239 w 5526158"/>
              <a:gd name="connsiteY4" fmla="*/ 247768 h 1782370"/>
              <a:gd name="connsiteX5" fmla="*/ 1828800 w 5526158"/>
              <a:gd name="connsiteY5" fmla="*/ 367037 h 1782370"/>
              <a:gd name="connsiteX6" fmla="*/ 1987826 w 5526158"/>
              <a:gd name="connsiteY6" fmla="*/ 573772 h 1782370"/>
              <a:gd name="connsiteX7" fmla="*/ 2258170 w 5526158"/>
              <a:gd name="connsiteY7" fmla="*/ 708943 h 1782370"/>
              <a:gd name="connsiteX8" fmla="*/ 2623931 w 5526158"/>
              <a:gd name="connsiteY8" fmla="*/ 756651 h 1782370"/>
              <a:gd name="connsiteX9" fmla="*/ 3061253 w 5526158"/>
              <a:gd name="connsiteY9" fmla="*/ 756651 h 1782370"/>
              <a:gd name="connsiteX10" fmla="*/ 3427013 w 5526158"/>
              <a:gd name="connsiteY10" fmla="*/ 796408 h 1782370"/>
              <a:gd name="connsiteX11" fmla="*/ 3776870 w 5526158"/>
              <a:gd name="connsiteY11" fmla="*/ 907726 h 1782370"/>
              <a:gd name="connsiteX12" fmla="*/ 4293705 w 5526158"/>
              <a:gd name="connsiteY12" fmla="*/ 1146265 h 1782370"/>
              <a:gd name="connsiteX13" fmla="*/ 4818491 w 5526158"/>
              <a:gd name="connsiteY13" fmla="*/ 1400707 h 1782370"/>
              <a:gd name="connsiteX14" fmla="*/ 5526158 w 5526158"/>
              <a:gd name="connsiteY14" fmla="*/ 1782370 h 178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526158" h="1782370">
                <a:moveTo>
                  <a:pt x="0" y="41034"/>
                </a:moveTo>
                <a:cubicBezTo>
                  <a:pt x="187518" y="23143"/>
                  <a:pt x="375037" y="5253"/>
                  <a:pt x="556592" y="1277"/>
                </a:cubicBezTo>
                <a:cubicBezTo>
                  <a:pt x="738147" y="-2699"/>
                  <a:pt x="934279" y="2603"/>
                  <a:pt x="1089329" y="17180"/>
                </a:cubicBezTo>
                <a:cubicBezTo>
                  <a:pt x="1244379" y="31757"/>
                  <a:pt x="1375576" y="50311"/>
                  <a:pt x="1486894" y="88742"/>
                </a:cubicBezTo>
                <a:cubicBezTo>
                  <a:pt x="1598212" y="127173"/>
                  <a:pt x="1700255" y="201386"/>
                  <a:pt x="1757239" y="247768"/>
                </a:cubicBezTo>
                <a:cubicBezTo>
                  <a:pt x="1814223" y="294150"/>
                  <a:pt x="1790369" y="312703"/>
                  <a:pt x="1828800" y="367037"/>
                </a:cubicBezTo>
                <a:cubicBezTo>
                  <a:pt x="1867231" y="421371"/>
                  <a:pt x="1916264" y="516788"/>
                  <a:pt x="1987826" y="573772"/>
                </a:cubicBezTo>
                <a:cubicBezTo>
                  <a:pt x="2059388" y="630756"/>
                  <a:pt x="2152153" y="678463"/>
                  <a:pt x="2258170" y="708943"/>
                </a:cubicBezTo>
                <a:cubicBezTo>
                  <a:pt x="2364187" y="739423"/>
                  <a:pt x="2490084" y="748700"/>
                  <a:pt x="2623931" y="756651"/>
                </a:cubicBezTo>
                <a:cubicBezTo>
                  <a:pt x="2757778" y="764602"/>
                  <a:pt x="2927406" y="750025"/>
                  <a:pt x="3061253" y="756651"/>
                </a:cubicBezTo>
                <a:cubicBezTo>
                  <a:pt x="3195100" y="763277"/>
                  <a:pt x="3307744" y="771229"/>
                  <a:pt x="3427013" y="796408"/>
                </a:cubicBezTo>
                <a:cubicBezTo>
                  <a:pt x="3546282" y="821587"/>
                  <a:pt x="3632421" y="849417"/>
                  <a:pt x="3776870" y="907726"/>
                </a:cubicBezTo>
                <a:cubicBezTo>
                  <a:pt x="3921319" y="966035"/>
                  <a:pt x="4120102" y="1064102"/>
                  <a:pt x="4293705" y="1146265"/>
                </a:cubicBezTo>
                <a:cubicBezTo>
                  <a:pt x="4467308" y="1228428"/>
                  <a:pt x="4613082" y="1294690"/>
                  <a:pt x="4818491" y="1400707"/>
                </a:cubicBezTo>
                <a:cubicBezTo>
                  <a:pt x="5023900" y="1506724"/>
                  <a:pt x="5469173" y="1732674"/>
                  <a:pt x="5526158" y="178237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308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69 L -0.0059 -0.00625 L -0.01076 -0.0118 L -0.01493 -0.01643 " pathEditMode="relative" ptsTypes="AA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40741E-7 L 0.01372 -0.01019 L 0.02778 -0.0213 L 0.03872 -0.02685 L 0.05417 -0.02963 L 0.06441 -0.02685 L 0.07431 -0.02222 L 0.08403 -0.01482 " pathEditMode="relative" rAng="0" ptsTypes="AAAAAAAA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1" y="-148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0.00833 0.01204 L 0.01441 0.02731 L 0.02569 0.03796 L 0.03472 0.04444 L 0.04635 0.05046 L 0.05816 0.05417 L 0.07292 0.05833 " pathEditMode="relative" rAng="0" ptsTypes="AAAAAA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" y="291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6 L 0.01041 0.00186 " pathEditMode="relative" ptsTypes="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L 0.01025 -0.00324 L 0.01928 -0.00232 L 0.02483 0.00231 L 0.03108 0.01342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" y="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liminar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7894225" cy="4583113"/>
          </a:xfrm>
        </p:spPr>
        <p:txBody>
          <a:bodyPr/>
          <a:lstStyle/>
          <a:p>
            <a:pPr>
              <a:lnSpc>
                <a:spcPts val="3360"/>
              </a:lnSpc>
            </a:pPr>
            <a:r>
              <a:rPr lang="en-GB" dirty="0" smtClean="0"/>
              <a:t>Set of </a:t>
            </a:r>
            <a:r>
              <a:rPr lang="en-GB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dirty="0" smtClean="0"/>
              <a:t> </a:t>
            </a:r>
            <a:r>
              <a:rPr lang="en-GB" dirty="0" smtClean="0"/>
              <a:t>centred</a:t>
            </a:r>
            <a:r>
              <a:rPr lang="en-GB" i="1" dirty="0" smtClean="0"/>
              <a:t> </a:t>
            </a:r>
            <a:r>
              <a:rPr lang="en-GB" dirty="0" smtClean="0"/>
              <a:t>shapes {</a:t>
            </a:r>
            <a:r>
              <a:rPr lang="en-GB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/>
              <a:t>} drawn from a population</a:t>
            </a:r>
          </a:p>
          <a:p>
            <a:pPr lvl="1">
              <a:lnSpc>
                <a:spcPts val="3360"/>
              </a:lnSpc>
            </a:pPr>
            <a:r>
              <a:rPr lang="en-GB" dirty="0"/>
              <a:t>c</a:t>
            </a:r>
            <a:r>
              <a:rPr lang="en-GB" dirty="0" smtClean="0"/>
              <a:t>ontinuous curves (2D) or surfaces (3D)</a:t>
            </a:r>
          </a:p>
          <a:p>
            <a:pPr>
              <a:lnSpc>
                <a:spcPts val="3360"/>
              </a:lnSpc>
            </a:pPr>
            <a:r>
              <a:rPr lang="en-GB" dirty="0" smtClean="0"/>
              <a:t>Each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GB" dirty="0" smtClean="0"/>
              <a:t>sampled at </a:t>
            </a:r>
            <a:r>
              <a:rPr lang="en-GB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dirty="0" smtClean="0"/>
              <a:t> points using parameterisation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GB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ts val="3360"/>
              </a:lnSpc>
            </a:pPr>
            <a:r>
              <a:rPr lang="en-GB" dirty="0" smtClean="0"/>
              <a:t>points equally spaced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/>
              <a:t>(basis function representation )</a:t>
            </a:r>
            <a:endParaRPr lang="en-GB" dirty="0"/>
          </a:p>
          <a:p>
            <a:pPr lvl="1">
              <a:lnSpc>
                <a:spcPts val="3360"/>
              </a:lnSpc>
            </a:pPr>
            <a:r>
              <a:rPr lang="en-GB" dirty="0"/>
              <a:t>s</a:t>
            </a:r>
            <a:r>
              <a:rPr lang="en-GB" dirty="0" smtClean="0"/>
              <a:t>hape vector </a:t>
            </a:r>
            <a:r>
              <a:rPr lang="en-GB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4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sz="2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  </a:t>
            </a:r>
            <a:r>
              <a:rPr lang="en-GB" dirty="0">
                <a:sym typeface="Symbol"/>
              </a:rPr>
              <a:t>where: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GB" dirty="0"/>
              <a:t>is rotation, </a:t>
            </a:r>
            <a:r>
              <a:rPr lang="en-GB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 </a:t>
            </a:r>
            <a:r>
              <a:rPr lang="en-GB" dirty="0">
                <a:sym typeface="Symbol"/>
              </a:rPr>
              <a:t>is scale</a:t>
            </a:r>
            <a:endParaRPr lang="en-GB" dirty="0"/>
          </a:p>
          <a:p>
            <a:pPr lvl="1">
              <a:lnSpc>
                <a:spcPts val="3360"/>
              </a:lnSpc>
            </a:pPr>
            <a:r>
              <a:rPr lang="en-GB" dirty="0" smtClean="0"/>
              <a:t>extension to </a:t>
            </a:r>
            <a:r>
              <a:rPr lang="en-GB" dirty="0"/>
              <a:t>infinite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GB" dirty="0" smtClean="0"/>
              <a:t>straightforward</a:t>
            </a:r>
          </a:p>
          <a:p>
            <a:pPr>
              <a:lnSpc>
                <a:spcPts val="3360"/>
              </a:lnSpc>
            </a:pPr>
            <a:r>
              <a:rPr lang="en-GB" dirty="0" smtClean="0"/>
              <a:t>Given 2(+) shapes the {</a:t>
            </a:r>
            <a:r>
              <a:rPr lang="el-GR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GB" dirty="0" smtClean="0"/>
              <a:t>} define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179879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5997042" y="2898168"/>
            <a:ext cx="2588821" cy="37163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ti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7775575" cy="5033406"/>
          </a:xfrm>
        </p:spPr>
        <p:txBody>
          <a:bodyPr/>
          <a:lstStyle/>
          <a:p>
            <a:pPr>
              <a:lnSpc>
                <a:spcPts val="1800"/>
              </a:lnSpc>
            </a:pPr>
            <a:r>
              <a:rPr lang="en-GB" dirty="0" smtClean="0"/>
              <a:t>Generative models of shape and appearance</a:t>
            </a:r>
          </a:p>
          <a:p>
            <a:pPr lvl="1">
              <a:lnSpc>
                <a:spcPts val="1800"/>
              </a:lnSpc>
            </a:pPr>
            <a:r>
              <a:rPr lang="en-GB" dirty="0" err="1" smtClean="0"/>
              <a:t>eg</a:t>
            </a:r>
            <a:r>
              <a:rPr lang="en-GB" dirty="0" smtClean="0"/>
              <a:t> PCA of </a:t>
            </a:r>
            <a:r>
              <a:rPr lang="en-GB" sz="2400" dirty="0"/>
              <a:t>{</a:t>
            </a:r>
            <a:r>
              <a:rPr lang="en-GB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GB" dirty="0" smtClean="0"/>
          </a:p>
          <a:p>
            <a:pPr>
              <a:lnSpc>
                <a:spcPts val="2700"/>
              </a:lnSpc>
            </a:pPr>
            <a:r>
              <a:rPr lang="en-GB" dirty="0" smtClean="0"/>
              <a:t>Applications in medical image analysis (and others)</a:t>
            </a:r>
          </a:p>
          <a:p>
            <a:pPr lvl="1" eaLnBrk="1" hangingPunct="1">
              <a:lnSpc>
                <a:spcPts val="2700"/>
              </a:lnSpc>
            </a:pPr>
            <a:r>
              <a:rPr lang="en-GB" dirty="0" smtClean="0"/>
              <a:t>interpretation by synthesis</a:t>
            </a:r>
          </a:p>
          <a:p>
            <a:pPr lvl="1" eaLnBrk="1" hangingPunct="1">
              <a:lnSpc>
                <a:spcPts val="2700"/>
              </a:lnSpc>
            </a:pPr>
            <a:r>
              <a:rPr lang="en-GB" dirty="0" smtClean="0"/>
              <a:t>localising structures of interest</a:t>
            </a:r>
          </a:p>
          <a:p>
            <a:pPr lvl="1" eaLnBrk="1" hangingPunct="1">
              <a:lnSpc>
                <a:spcPts val="2700"/>
              </a:lnSpc>
            </a:pPr>
            <a:r>
              <a:rPr lang="en-GB" dirty="0" smtClean="0"/>
              <a:t>characterising </a:t>
            </a:r>
            <a:r>
              <a:rPr lang="en-GB" dirty="0"/>
              <a:t>populations</a:t>
            </a:r>
          </a:p>
          <a:p>
            <a:pPr lvl="1" eaLnBrk="1" hangingPunct="1">
              <a:lnSpc>
                <a:spcPts val="2700"/>
              </a:lnSpc>
            </a:pPr>
            <a:r>
              <a:rPr lang="en-GB" dirty="0" smtClean="0"/>
              <a:t>classifying individuals</a:t>
            </a:r>
          </a:p>
          <a:p>
            <a:pPr eaLnBrk="1" hangingPunct="1">
              <a:lnSpc>
                <a:spcPts val="2700"/>
              </a:lnSpc>
            </a:pPr>
            <a:r>
              <a:rPr lang="en-US" dirty="0" smtClean="0"/>
              <a:t>Establishing correspondence</a:t>
            </a:r>
          </a:p>
          <a:p>
            <a:pPr lvl="1" eaLnBrk="1" hangingPunct="1">
              <a:lnSpc>
                <a:spcPts val="2700"/>
              </a:lnSpc>
            </a:pPr>
            <a:r>
              <a:rPr lang="en-US" dirty="0"/>
              <a:t>k</a:t>
            </a:r>
            <a:r>
              <a:rPr lang="en-US" dirty="0" smtClean="0"/>
              <a:t>ey step – need to automate</a:t>
            </a:r>
          </a:p>
          <a:p>
            <a:pPr lvl="1" eaLnBrk="1" hangingPunct="1">
              <a:lnSpc>
                <a:spcPts val="2700"/>
              </a:lnSpc>
            </a:pPr>
            <a:r>
              <a:rPr lang="en-US" dirty="0"/>
              <a:t>g</a:t>
            </a:r>
            <a:r>
              <a:rPr lang="en-US" dirty="0" smtClean="0"/>
              <a:t>ood correspondence – good model</a:t>
            </a:r>
          </a:p>
          <a:p>
            <a:pPr lvl="1" eaLnBrk="1" hangingPunct="1">
              <a:lnSpc>
                <a:spcPts val="2700"/>
              </a:lnSpc>
            </a:pPr>
            <a:r>
              <a:rPr lang="en-US" dirty="0"/>
              <a:t>b</a:t>
            </a:r>
            <a:r>
              <a:rPr lang="en-US" dirty="0" smtClean="0"/>
              <a:t>ad correspondence – bad model</a:t>
            </a:r>
          </a:p>
          <a:p>
            <a:pPr eaLnBrk="1" hangingPunct="1">
              <a:lnSpc>
                <a:spcPct val="110000"/>
              </a:lnSpc>
            </a:pPr>
            <a:endParaRPr lang="en-US" dirty="0"/>
          </a:p>
        </p:txBody>
      </p:sp>
      <p:pic>
        <p:nvPicPr>
          <p:cNvPr id="4" name="Mid-brain Search Boundaries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6157754" y="3011824"/>
            <a:ext cx="2277492" cy="1707791"/>
          </a:xfrm>
          <a:prstGeom prst="rect">
            <a:avLst/>
          </a:prstGeom>
        </p:spPr>
      </p:pic>
      <p:pic>
        <p:nvPicPr>
          <p:cNvPr id="7" name="Hand Good Correspondence.wmv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60358" y="3011824"/>
            <a:ext cx="2262187" cy="169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ThickMapDissolveMov_none.wmv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6179408" y="4816868"/>
            <a:ext cx="2243137" cy="1682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Hand Bad Correspondence.wmv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79408" y="4816868"/>
            <a:ext cx="2255837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162842" y="4289679"/>
            <a:ext cx="97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PCA 1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18116"/>
              </p:ext>
            </p:extLst>
          </p:nvPr>
        </p:nvGraphicFramePr>
        <p:xfrm>
          <a:off x="6371588" y="3011824"/>
          <a:ext cx="1839726" cy="171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PHOTO-PAINT" r:id="rId15" imgW="4009524" imgH="3742857" progId="CorelPhotoPaint.Image.12">
                  <p:embed/>
                </p:oleObj>
              </mc:Choice>
              <mc:Fallback>
                <p:oleObj name="PHOTO-PAINT" r:id="rId15" imgW="4009524" imgH="3742857" progId="CorelPhotoPaint.Image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88" y="3011824"/>
                        <a:ext cx="1839726" cy="1717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62842" y="6069001"/>
            <a:ext cx="973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PCA 1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45953"/>
              </p:ext>
            </p:extLst>
          </p:nvPr>
        </p:nvGraphicFramePr>
        <p:xfrm>
          <a:off x="6370770" y="4801966"/>
          <a:ext cx="1841362" cy="172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PHOTO-PAINT" r:id="rId17" imgW="3980952" imgH="3733333" progId="CorelPhotoPaint.Image.12">
                  <p:embed/>
                </p:oleObj>
              </mc:Choice>
              <mc:Fallback>
                <p:oleObj name="PHOTO-PAINT" r:id="rId17" imgW="3980952" imgH="3733333" progId="CorelPhotoPaint.Image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770" y="4801966"/>
                        <a:ext cx="1841362" cy="1725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88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53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9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3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6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294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94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8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video>
              <p:cMediaNode>
                <p:cTn id="8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9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14" grpId="0" animBg="1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tances between shap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8250484" cy="4583113"/>
          </a:xfrm>
        </p:spPr>
        <p:txBody>
          <a:bodyPr/>
          <a:lstStyle/>
          <a:p>
            <a:r>
              <a:rPr lang="en-GB" dirty="0" smtClean="0"/>
              <a:t>Pairwise distances </a:t>
            </a: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800" dirty="0" smtClean="0"/>
              <a:t> </a:t>
            </a:r>
            <a:r>
              <a:rPr lang="en-GB" dirty="0" smtClean="0"/>
              <a:t>key to statistical analysis</a:t>
            </a:r>
          </a:p>
          <a:p>
            <a:pPr lvl="1"/>
            <a:r>
              <a:rPr lang="en-GB" dirty="0"/>
              <a:t>d</a:t>
            </a:r>
            <a:r>
              <a:rPr lang="en-GB" dirty="0" smtClean="0"/>
              <a:t>ifference measure integrated over pair of shapes</a:t>
            </a:r>
          </a:p>
          <a:p>
            <a:pPr lvl="1"/>
            <a:r>
              <a:rPr lang="en-GB" dirty="0" smtClean="0"/>
              <a:t>should depend on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/>
              <a:t> relative to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GB" dirty="0" smtClean="0"/>
          </a:p>
          <a:p>
            <a:pPr lvl="1"/>
            <a:r>
              <a:rPr lang="en-GB" dirty="0"/>
              <a:t>s</a:t>
            </a:r>
            <a:r>
              <a:rPr lang="en-GB" dirty="0" smtClean="0"/>
              <a:t>hould </a:t>
            </a:r>
            <a:r>
              <a:rPr lang="en-GB" i="1" dirty="0" smtClean="0"/>
              <a:t>not</a:t>
            </a:r>
            <a:r>
              <a:rPr lang="en-GB" dirty="0" smtClean="0"/>
              <a:t> depend on common re-parameterisation</a:t>
            </a:r>
          </a:p>
          <a:p>
            <a:r>
              <a:rPr lang="en-GB" dirty="0"/>
              <a:t> </a:t>
            </a:r>
            <a:r>
              <a:rPr lang="en-GB" dirty="0" smtClean="0"/>
              <a:t>Integral </a:t>
            </a:r>
            <a:r>
              <a:rPr lang="en-GB" i="1" dirty="0" smtClean="0"/>
              <a:t>must</a:t>
            </a:r>
            <a:r>
              <a:rPr lang="en-GB" dirty="0" smtClean="0"/>
              <a:t> include suitable area measure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rea on mean shape (Manchester)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ransformation to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dirty="0" smtClean="0"/>
              <a:t>-space (Florida State)</a:t>
            </a:r>
          </a:p>
          <a:p>
            <a:r>
              <a:rPr lang="en-GB" dirty="0" smtClean="0"/>
              <a:t>Can we define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dirty="0"/>
              <a:t> </a:t>
            </a:r>
            <a:r>
              <a:rPr lang="en-GB" dirty="0" smtClean="0"/>
              <a:t>sensibly knowing only </a:t>
            </a:r>
            <a:r>
              <a:rPr lang="en-GB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/>
              <a:t>and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/>
              <a:t>?</a:t>
            </a:r>
          </a:p>
          <a:p>
            <a:pPr lvl="1"/>
            <a:r>
              <a:rPr lang="en-GB" dirty="0"/>
              <a:t>o</a:t>
            </a:r>
            <a:r>
              <a:rPr lang="en-GB" dirty="0" smtClean="0"/>
              <a:t>r do we need knowledge of the ensembl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081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 bwMode="auto">
          <a:xfrm>
            <a:off x="1246904" y="3586348"/>
            <a:ext cx="5189516" cy="290945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tance between two shapes (1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uppose we have ‘sensible’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800" dirty="0" smtClean="0"/>
              <a:t> </a:t>
            </a:r>
            <a:r>
              <a:rPr lang="en-GB" dirty="0" smtClean="0"/>
              <a:t>given 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</a:p>
          <a:p>
            <a:r>
              <a:rPr lang="en-GB" dirty="0" smtClean="0"/>
              <a:t>Each shape forms an orbit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sz="2800" i="1" baseline="-25000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endParaRPr lang="en-GB" dirty="0" smtClean="0"/>
          </a:p>
          <a:p>
            <a:r>
              <a:rPr lang="en-GB" dirty="0" smtClean="0"/>
              <a:t>Minimise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sz="2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8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800" dirty="0"/>
              <a:t>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sz="2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GB" sz="2800" dirty="0" smtClean="0"/>
          </a:p>
        </p:txBody>
      </p:sp>
      <p:sp>
        <p:nvSpPr>
          <p:cNvPr id="4" name="Freeform 3"/>
          <p:cNvSpPr/>
          <p:nvPr/>
        </p:nvSpPr>
        <p:spPr>
          <a:xfrm>
            <a:off x="1864420" y="3942595"/>
            <a:ext cx="3938152" cy="463292"/>
          </a:xfrm>
          <a:custGeom>
            <a:avLst/>
            <a:gdLst>
              <a:gd name="connsiteX0" fmla="*/ 0 w 3938152"/>
              <a:gd name="connsiteY0" fmla="*/ 0 h 463292"/>
              <a:gd name="connsiteX1" fmla="*/ 368136 w 3938152"/>
              <a:gd name="connsiteY1" fmla="*/ 237507 h 463292"/>
              <a:gd name="connsiteX2" fmla="*/ 688769 w 3938152"/>
              <a:gd name="connsiteY2" fmla="*/ 356260 h 463292"/>
              <a:gd name="connsiteX3" fmla="*/ 1425039 w 3938152"/>
              <a:gd name="connsiteY3" fmla="*/ 463138 h 463292"/>
              <a:gd name="connsiteX4" fmla="*/ 2220686 w 3938152"/>
              <a:gd name="connsiteY4" fmla="*/ 332509 h 463292"/>
              <a:gd name="connsiteX5" fmla="*/ 2755076 w 3938152"/>
              <a:gd name="connsiteY5" fmla="*/ 190005 h 463292"/>
              <a:gd name="connsiteX6" fmla="*/ 3206338 w 3938152"/>
              <a:gd name="connsiteY6" fmla="*/ 142504 h 463292"/>
              <a:gd name="connsiteX7" fmla="*/ 3681351 w 3938152"/>
              <a:gd name="connsiteY7" fmla="*/ 249382 h 463292"/>
              <a:gd name="connsiteX8" fmla="*/ 3918858 w 3938152"/>
              <a:gd name="connsiteY8" fmla="*/ 368135 h 463292"/>
              <a:gd name="connsiteX9" fmla="*/ 3906982 w 3938152"/>
              <a:gd name="connsiteY9" fmla="*/ 368135 h 463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38152" h="463292">
                <a:moveTo>
                  <a:pt x="0" y="0"/>
                </a:moveTo>
                <a:cubicBezTo>
                  <a:pt x="126670" y="89065"/>
                  <a:pt x="253341" y="178130"/>
                  <a:pt x="368136" y="237507"/>
                </a:cubicBezTo>
                <a:cubicBezTo>
                  <a:pt x="482931" y="296884"/>
                  <a:pt x="512619" y="318655"/>
                  <a:pt x="688769" y="356260"/>
                </a:cubicBezTo>
                <a:cubicBezTo>
                  <a:pt x="864919" y="393865"/>
                  <a:pt x="1169720" y="467096"/>
                  <a:pt x="1425039" y="463138"/>
                </a:cubicBezTo>
                <a:cubicBezTo>
                  <a:pt x="1680358" y="459180"/>
                  <a:pt x="1999013" y="378031"/>
                  <a:pt x="2220686" y="332509"/>
                </a:cubicBezTo>
                <a:cubicBezTo>
                  <a:pt x="2442359" y="286987"/>
                  <a:pt x="2590801" y="221672"/>
                  <a:pt x="2755076" y="190005"/>
                </a:cubicBezTo>
                <a:cubicBezTo>
                  <a:pt x="2919351" y="158338"/>
                  <a:pt x="3051959" y="132608"/>
                  <a:pt x="3206338" y="142504"/>
                </a:cubicBezTo>
                <a:cubicBezTo>
                  <a:pt x="3360717" y="152400"/>
                  <a:pt x="3562598" y="211777"/>
                  <a:pt x="3681351" y="249382"/>
                </a:cubicBezTo>
                <a:cubicBezTo>
                  <a:pt x="3800104" y="286987"/>
                  <a:pt x="3881253" y="348343"/>
                  <a:pt x="3918858" y="368135"/>
                </a:cubicBezTo>
                <a:cubicBezTo>
                  <a:pt x="3956463" y="387927"/>
                  <a:pt x="3931722" y="378031"/>
                  <a:pt x="3906982" y="368135"/>
                </a:cubicBezTo>
              </a:path>
            </a:pathLst>
          </a:cu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Freeform 4"/>
          <p:cNvSpPr/>
          <p:nvPr/>
        </p:nvSpPr>
        <p:spPr>
          <a:xfrm>
            <a:off x="1852542" y="4583358"/>
            <a:ext cx="3895107" cy="629893"/>
          </a:xfrm>
          <a:custGeom>
            <a:avLst/>
            <a:gdLst>
              <a:gd name="connsiteX0" fmla="*/ 0 w 3711971"/>
              <a:gd name="connsiteY0" fmla="*/ 629728 h 630757"/>
              <a:gd name="connsiteX1" fmla="*/ 154379 w 3711971"/>
              <a:gd name="connsiteY1" fmla="*/ 427847 h 630757"/>
              <a:gd name="connsiteX2" fmla="*/ 391886 w 3711971"/>
              <a:gd name="connsiteY2" fmla="*/ 190341 h 630757"/>
              <a:gd name="connsiteX3" fmla="*/ 688769 w 3711971"/>
              <a:gd name="connsiteY3" fmla="*/ 59712 h 630757"/>
              <a:gd name="connsiteX4" fmla="*/ 1080655 w 3711971"/>
              <a:gd name="connsiteY4" fmla="*/ 336 h 630757"/>
              <a:gd name="connsiteX5" fmla="*/ 1330036 w 3711971"/>
              <a:gd name="connsiteY5" fmla="*/ 83463 h 630757"/>
              <a:gd name="connsiteX6" fmla="*/ 1484416 w 3711971"/>
              <a:gd name="connsiteY6" fmla="*/ 249718 h 630757"/>
              <a:gd name="connsiteX7" fmla="*/ 2327564 w 3711971"/>
              <a:gd name="connsiteY7" fmla="*/ 356595 h 630757"/>
              <a:gd name="connsiteX8" fmla="*/ 2612571 w 3711971"/>
              <a:gd name="connsiteY8" fmla="*/ 392221 h 630757"/>
              <a:gd name="connsiteX9" fmla="*/ 3325091 w 3711971"/>
              <a:gd name="connsiteY9" fmla="*/ 558476 h 630757"/>
              <a:gd name="connsiteX10" fmla="*/ 3681351 w 3711971"/>
              <a:gd name="connsiteY10" fmla="*/ 629728 h 630757"/>
              <a:gd name="connsiteX11" fmla="*/ 3669475 w 3711971"/>
              <a:gd name="connsiteY11" fmla="*/ 594102 h 630757"/>
              <a:gd name="connsiteX0" fmla="*/ 0 w 3711971"/>
              <a:gd name="connsiteY0" fmla="*/ 629728 h 630757"/>
              <a:gd name="connsiteX1" fmla="*/ 154379 w 3711971"/>
              <a:gd name="connsiteY1" fmla="*/ 427847 h 630757"/>
              <a:gd name="connsiteX2" fmla="*/ 391886 w 3711971"/>
              <a:gd name="connsiteY2" fmla="*/ 190341 h 630757"/>
              <a:gd name="connsiteX3" fmla="*/ 688769 w 3711971"/>
              <a:gd name="connsiteY3" fmla="*/ 59712 h 630757"/>
              <a:gd name="connsiteX4" fmla="*/ 1080655 w 3711971"/>
              <a:gd name="connsiteY4" fmla="*/ 336 h 630757"/>
              <a:gd name="connsiteX5" fmla="*/ 1330036 w 3711971"/>
              <a:gd name="connsiteY5" fmla="*/ 83463 h 630757"/>
              <a:gd name="connsiteX6" fmla="*/ 1650671 w 3711971"/>
              <a:gd name="connsiteY6" fmla="*/ 166591 h 630757"/>
              <a:gd name="connsiteX7" fmla="*/ 2327564 w 3711971"/>
              <a:gd name="connsiteY7" fmla="*/ 356595 h 630757"/>
              <a:gd name="connsiteX8" fmla="*/ 2612571 w 3711971"/>
              <a:gd name="connsiteY8" fmla="*/ 392221 h 630757"/>
              <a:gd name="connsiteX9" fmla="*/ 3325091 w 3711971"/>
              <a:gd name="connsiteY9" fmla="*/ 558476 h 630757"/>
              <a:gd name="connsiteX10" fmla="*/ 3681351 w 3711971"/>
              <a:gd name="connsiteY10" fmla="*/ 629728 h 630757"/>
              <a:gd name="connsiteX11" fmla="*/ 3669475 w 3711971"/>
              <a:gd name="connsiteY11" fmla="*/ 594102 h 630757"/>
              <a:gd name="connsiteX0" fmla="*/ 0 w 3711971"/>
              <a:gd name="connsiteY0" fmla="*/ 629728 h 630757"/>
              <a:gd name="connsiteX1" fmla="*/ 154379 w 3711971"/>
              <a:gd name="connsiteY1" fmla="*/ 427847 h 630757"/>
              <a:gd name="connsiteX2" fmla="*/ 391886 w 3711971"/>
              <a:gd name="connsiteY2" fmla="*/ 190341 h 630757"/>
              <a:gd name="connsiteX3" fmla="*/ 688769 w 3711971"/>
              <a:gd name="connsiteY3" fmla="*/ 59712 h 630757"/>
              <a:gd name="connsiteX4" fmla="*/ 1080655 w 3711971"/>
              <a:gd name="connsiteY4" fmla="*/ 336 h 630757"/>
              <a:gd name="connsiteX5" fmla="*/ 1330036 w 3711971"/>
              <a:gd name="connsiteY5" fmla="*/ 83463 h 630757"/>
              <a:gd name="connsiteX6" fmla="*/ 1650671 w 3711971"/>
              <a:gd name="connsiteY6" fmla="*/ 166591 h 630757"/>
              <a:gd name="connsiteX7" fmla="*/ 2327564 w 3711971"/>
              <a:gd name="connsiteY7" fmla="*/ 356595 h 630757"/>
              <a:gd name="connsiteX8" fmla="*/ 2612571 w 3711971"/>
              <a:gd name="connsiteY8" fmla="*/ 392221 h 630757"/>
              <a:gd name="connsiteX9" fmla="*/ 3325091 w 3711971"/>
              <a:gd name="connsiteY9" fmla="*/ 558476 h 630757"/>
              <a:gd name="connsiteX10" fmla="*/ 3681351 w 3711971"/>
              <a:gd name="connsiteY10" fmla="*/ 629728 h 630757"/>
              <a:gd name="connsiteX11" fmla="*/ 3669475 w 3711971"/>
              <a:gd name="connsiteY11" fmla="*/ 594102 h 630757"/>
              <a:gd name="connsiteX0" fmla="*/ 0 w 3711971"/>
              <a:gd name="connsiteY0" fmla="*/ 629486 h 630515"/>
              <a:gd name="connsiteX1" fmla="*/ 154379 w 3711971"/>
              <a:gd name="connsiteY1" fmla="*/ 427605 h 630515"/>
              <a:gd name="connsiteX2" fmla="*/ 391886 w 3711971"/>
              <a:gd name="connsiteY2" fmla="*/ 190099 h 630515"/>
              <a:gd name="connsiteX3" fmla="*/ 688769 w 3711971"/>
              <a:gd name="connsiteY3" fmla="*/ 59470 h 630515"/>
              <a:gd name="connsiteX4" fmla="*/ 1080655 w 3711971"/>
              <a:gd name="connsiteY4" fmla="*/ 94 h 630515"/>
              <a:gd name="connsiteX5" fmla="*/ 1401288 w 3711971"/>
              <a:gd name="connsiteY5" fmla="*/ 71346 h 630515"/>
              <a:gd name="connsiteX6" fmla="*/ 1650671 w 3711971"/>
              <a:gd name="connsiteY6" fmla="*/ 166349 h 630515"/>
              <a:gd name="connsiteX7" fmla="*/ 2327564 w 3711971"/>
              <a:gd name="connsiteY7" fmla="*/ 356353 h 630515"/>
              <a:gd name="connsiteX8" fmla="*/ 2612571 w 3711971"/>
              <a:gd name="connsiteY8" fmla="*/ 391979 h 630515"/>
              <a:gd name="connsiteX9" fmla="*/ 3325091 w 3711971"/>
              <a:gd name="connsiteY9" fmla="*/ 558234 h 630515"/>
              <a:gd name="connsiteX10" fmla="*/ 3681351 w 3711971"/>
              <a:gd name="connsiteY10" fmla="*/ 629486 h 630515"/>
              <a:gd name="connsiteX11" fmla="*/ 3669475 w 3711971"/>
              <a:gd name="connsiteY11" fmla="*/ 593860 h 630515"/>
              <a:gd name="connsiteX0" fmla="*/ 0 w 3925727"/>
              <a:gd name="connsiteY0" fmla="*/ 617611 h 630515"/>
              <a:gd name="connsiteX1" fmla="*/ 368135 w 3925727"/>
              <a:gd name="connsiteY1" fmla="*/ 427605 h 630515"/>
              <a:gd name="connsiteX2" fmla="*/ 605642 w 3925727"/>
              <a:gd name="connsiteY2" fmla="*/ 190099 h 630515"/>
              <a:gd name="connsiteX3" fmla="*/ 902525 w 3925727"/>
              <a:gd name="connsiteY3" fmla="*/ 59470 h 630515"/>
              <a:gd name="connsiteX4" fmla="*/ 1294411 w 3925727"/>
              <a:gd name="connsiteY4" fmla="*/ 94 h 630515"/>
              <a:gd name="connsiteX5" fmla="*/ 1615044 w 3925727"/>
              <a:gd name="connsiteY5" fmla="*/ 71346 h 630515"/>
              <a:gd name="connsiteX6" fmla="*/ 1864427 w 3925727"/>
              <a:gd name="connsiteY6" fmla="*/ 166349 h 630515"/>
              <a:gd name="connsiteX7" fmla="*/ 2541320 w 3925727"/>
              <a:gd name="connsiteY7" fmla="*/ 356353 h 630515"/>
              <a:gd name="connsiteX8" fmla="*/ 2826327 w 3925727"/>
              <a:gd name="connsiteY8" fmla="*/ 391979 h 630515"/>
              <a:gd name="connsiteX9" fmla="*/ 3538847 w 3925727"/>
              <a:gd name="connsiteY9" fmla="*/ 558234 h 630515"/>
              <a:gd name="connsiteX10" fmla="*/ 3895107 w 3925727"/>
              <a:gd name="connsiteY10" fmla="*/ 629486 h 630515"/>
              <a:gd name="connsiteX11" fmla="*/ 3883231 w 3925727"/>
              <a:gd name="connsiteY11" fmla="*/ 593860 h 630515"/>
              <a:gd name="connsiteX0" fmla="*/ 0 w 3925727"/>
              <a:gd name="connsiteY0" fmla="*/ 617611 h 630515"/>
              <a:gd name="connsiteX1" fmla="*/ 308762 w 3925727"/>
              <a:gd name="connsiteY1" fmla="*/ 356353 h 630515"/>
              <a:gd name="connsiteX2" fmla="*/ 368135 w 3925727"/>
              <a:gd name="connsiteY2" fmla="*/ 427605 h 630515"/>
              <a:gd name="connsiteX3" fmla="*/ 605642 w 3925727"/>
              <a:gd name="connsiteY3" fmla="*/ 190099 h 630515"/>
              <a:gd name="connsiteX4" fmla="*/ 902525 w 3925727"/>
              <a:gd name="connsiteY4" fmla="*/ 59470 h 630515"/>
              <a:gd name="connsiteX5" fmla="*/ 1294411 w 3925727"/>
              <a:gd name="connsiteY5" fmla="*/ 94 h 630515"/>
              <a:gd name="connsiteX6" fmla="*/ 1615044 w 3925727"/>
              <a:gd name="connsiteY6" fmla="*/ 71346 h 630515"/>
              <a:gd name="connsiteX7" fmla="*/ 1864427 w 3925727"/>
              <a:gd name="connsiteY7" fmla="*/ 166349 h 630515"/>
              <a:gd name="connsiteX8" fmla="*/ 2541320 w 3925727"/>
              <a:gd name="connsiteY8" fmla="*/ 356353 h 630515"/>
              <a:gd name="connsiteX9" fmla="*/ 2826327 w 3925727"/>
              <a:gd name="connsiteY9" fmla="*/ 391979 h 630515"/>
              <a:gd name="connsiteX10" fmla="*/ 3538847 w 3925727"/>
              <a:gd name="connsiteY10" fmla="*/ 558234 h 630515"/>
              <a:gd name="connsiteX11" fmla="*/ 3895107 w 3925727"/>
              <a:gd name="connsiteY11" fmla="*/ 629486 h 630515"/>
              <a:gd name="connsiteX12" fmla="*/ 3883231 w 3925727"/>
              <a:gd name="connsiteY12" fmla="*/ 593860 h 630515"/>
              <a:gd name="connsiteX0" fmla="*/ 0 w 3925727"/>
              <a:gd name="connsiteY0" fmla="*/ 617611 h 630515"/>
              <a:gd name="connsiteX1" fmla="*/ 273136 w 3925727"/>
              <a:gd name="connsiteY1" fmla="*/ 475106 h 630515"/>
              <a:gd name="connsiteX2" fmla="*/ 368135 w 3925727"/>
              <a:gd name="connsiteY2" fmla="*/ 427605 h 630515"/>
              <a:gd name="connsiteX3" fmla="*/ 605642 w 3925727"/>
              <a:gd name="connsiteY3" fmla="*/ 190099 h 630515"/>
              <a:gd name="connsiteX4" fmla="*/ 902525 w 3925727"/>
              <a:gd name="connsiteY4" fmla="*/ 59470 h 630515"/>
              <a:gd name="connsiteX5" fmla="*/ 1294411 w 3925727"/>
              <a:gd name="connsiteY5" fmla="*/ 94 h 630515"/>
              <a:gd name="connsiteX6" fmla="*/ 1615044 w 3925727"/>
              <a:gd name="connsiteY6" fmla="*/ 71346 h 630515"/>
              <a:gd name="connsiteX7" fmla="*/ 1864427 w 3925727"/>
              <a:gd name="connsiteY7" fmla="*/ 166349 h 630515"/>
              <a:gd name="connsiteX8" fmla="*/ 2541320 w 3925727"/>
              <a:gd name="connsiteY8" fmla="*/ 356353 h 630515"/>
              <a:gd name="connsiteX9" fmla="*/ 2826327 w 3925727"/>
              <a:gd name="connsiteY9" fmla="*/ 391979 h 630515"/>
              <a:gd name="connsiteX10" fmla="*/ 3538847 w 3925727"/>
              <a:gd name="connsiteY10" fmla="*/ 558234 h 630515"/>
              <a:gd name="connsiteX11" fmla="*/ 3895107 w 3925727"/>
              <a:gd name="connsiteY11" fmla="*/ 629486 h 630515"/>
              <a:gd name="connsiteX12" fmla="*/ 3883231 w 3925727"/>
              <a:gd name="connsiteY12" fmla="*/ 593860 h 630515"/>
              <a:gd name="connsiteX0" fmla="*/ 0 w 3925727"/>
              <a:gd name="connsiteY0" fmla="*/ 617611 h 630515"/>
              <a:gd name="connsiteX1" fmla="*/ 273136 w 3925727"/>
              <a:gd name="connsiteY1" fmla="*/ 475106 h 630515"/>
              <a:gd name="connsiteX2" fmla="*/ 415637 w 3925727"/>
              <a:gd name="connsiteY2" fmla="*/ 320727 h 630515"/>
              <a:gd name="connsiteX3" fmla="*/ 605642 w 3925727"/>
              <a:gd name="connsiteY3" fmla="*/ 190099 h 630515"/>
              <a:gd name="connsiteX4" fmla="*/ 902525 w 3925727"/>
              <a:gd name="connsiteY4" fmla="*/ 59470 h 630515"/>
              <a:gd name="connsiteX5" fmla="*/ 1294411 w 3925727"/>
              <a:gd name="connsiteY5" fmla="*/ 94 h 630515"/>
              <a:gd name="connsiteX6" fmla="*/ 1615044 w 3925727"/>
              <a:gd name="connsiteY6" fmla="*/ 71346 h 630515"/>
              <a:gd name="connsiteX7" fmla="*/ 1864427 w 3925727"/>
              <a:gd name="connsiteY7" fmla="*/ 166349 h 630515"/>
              <a:gd name="connsiteX8" fmla="*/ 2541320 w 3925727"/>
              <a:gd name="connsiteY8" fmla="*/ 356353 h 630515"/>
              <a:gd name="connsiteX9" fmla="*/ 2826327 w 3925727"/>
              <a:gd name="connsiteY9" fmla="*/ 391979 h 630515"/>
              <a:gd name="connsiteX10" fmla="*/ 3538847 w 3925727"/>
              <a:gd name="connsiteY10" fmla="*/ 558234 h 630515"/>
              <a:gd name="connsiteX11" fmla="*/ 3895107 w 3925727"/>
              <a:gd name="connsiteY11" fmla="*/ 629486 h 630515"/>
              <a:gd name="connsiteX12" fmla="*/ 3883231 w 3925727"/>
              <a:gd name="connsiteY12" fmla="*/ 593860 h 630515"/>
              <a:gd name="connsiteX0" fmla="*/ 0 w 3925727"/>
              <a:gd name="connsiteY0" fmla="*/ 617611 h 630515"/>
              <a:gd name="connsiteX1" fmla="*/ 415637 w 3925727"/>
              <a:gd name="connsiteY1" fmla="*/ 320727 h 630515"/>
              <a:gd name="connsiteX2" fmla="*/ 605642 w 3925727"/>
              <a:gd name="connsiteY2" fmla="*/ 190099 h 630515"/>
              <a:gd name="connsiteX3" fmla="*/ 902525 w 3925727"/>
              <a:gd name="connsiteY3" fmla="*/ 59470 h 630515"/>
              <a:gd name="connsiteX4" fmla="*/ 1294411 w 3925727"/>
              <a:gd name="connsiteY4" fmla="*/ 94 h 630515"/>
              <a:gd name="connsiteX5" fmla="*/ 1615044 w 3925727"/>
              <a:gd name="connsiteY5" fmla="*/ 71346 h 630515"/>
              <a:gd name="connsiteX6" fmla="*/ 1864427 w 3925727"/>
              <a:gd name="connsiteY6" fmla="*/ 166349 h 630515"/>
              <a:gd name="connsiteX7" fmla="*/ 2541320 w 3925727"/>
              <a:gd name="connsiteY7" fmla="*/ 356353 h 630515"/>
              <a:gd name="connsiteX8" fmla="*/ 2826327 w 3925727"/>
              <a:gd name="connsiteY8" fmla="*/ 391979 h 630515"/>
              <a:gd name="connsiteX9" fmla="*/ 3538847 w 3925727"/>
              <a:gd name="connsiteY9" fmla="*/ 558234 h 630515"/>
              <a:gd name="connsiteX10" fmla="*/ 3895107 w 3925727"/>
              <a:gd name="connsiteY10" fmla="*/ 629486 h 630515"/>
              <a:gd name="connsiteX11" fmla="*/ 3883231 w 3925727"/>
              <a:gd name="connsiteY11" fmla="*/ 593860 h 630515"/>
              <a:gd name="connsiteX0" fmla="*/ 0 w 3925727"/>
              <a:gd name="connsiteY0" fmla="*/ 617611 h 630515"/>
              <a:gd name="connsiteX1" fmla="*/ 380011 w 3925727"/>
              <a:gd name="connsiteY1" fmla="*/ 356352 h 630515"/>
              <a:gd name="connsiteX2" fmla="*/ 605642 w 3925727"/>
              <a:gd name="connsiteY2" fmla="*/ 190099 h 630515"/>
              <a:gd name="connsiteX3" fmla="*/ 902525 w 3925727"/>
              <a:gd name="connsiteY3" fmla="*/ 59470 h 630515"/>
              <a:gd name="connsiteX4" fmla="*/ 1294411 w 3925727"/>
              <a:gd name="connsiteY4" fmla="*/ 94 h 630515"/>
              <a:gd name="connsiteX5" fmla="*/ 1615044 w 3925727"/>
              <a:gd name="connsiteY5" fmla="*/ 71346 h 630515"/>
              <a:gd name="connsiteX6" fmla="*/ 1864427 w 3925727"/>
              <a:gd name="connsiteY6" fmla="*/ 166349 h 630515"/>
              <a:gd name="connsiteX7" fmla="*/ 2541320 w 3925727"/>
              <a:gd name="connsiteY7" fmla="*/ 356353 h 630515"/>
              <a:gd name="connsiteX8" fmla="*/ 2826327 w 3925727"/>
              <a:gd name="connsiteY8" fmla="*/ 391979 h 630515"/>
              <a:gd name="connsiteX9" fmla="*/ 3538847 w 3925727"/>
              <a:gd name="connsiteY9" fmla="*/ 558234 h 630515"/>
              <a:gd name="connsiteX10" fmla="*/ 3895107 w 3925727"/>
              <a:gd name="connsiteY10" fmla="*/ 629486 h 630515"/>
              <a:gd name="connsiteX11" fmla="*/ 3883231 w 3925727"/>
              <a:gd name="connsiteY11" fmla="*/ 593860 h 630515"/>
              <a:gd name="connsiteX0" fmla="*/ 0 w 3925727"/>
              <a:gd name="connsiteY0" fmla="*/ 617611 h 630515"/>
              <a:gd name="connsiteX1" fmla="*/ 380011 w 3925727"/>
              <a:gd name="connsiteY1" fmla="*/ 356352 h 630515"/>
              <a:gd name="connsiteX2" fmla="*/ 605642 w 3925727"/>
              <a:gd name="connsiteY2" fmla="*/ 190099 h 630515"/>
              <a:gd name="connsiteX3" fmla="*/ 902525 w 3925727"/>
              <a:gd name="connsiteY3" fmla="*/ 59470 h 630515"/>
              <a:gd name="connsiteX4" fmla="*/ 1294411 w 3925727"/>
              <a:gd name="connsiteY4" fmla="*/ 94 h 630515"/>
              <a:gd name="connsiteX5" fmla="*/ 1615044 w 3925727"/>
              <a:gd name="connsiteY5" fmla="*/ 71346 h 630515"/>
              <a:gd name="connsiteX6" fmla="*/ 1864427 w 3925727"/>
              <a:gd name="connsiteY6" fmla="*/ 166349 h 630515"/>
              <a:gd name="connsiteX7" fmla="*/ 2398816 w 3925727"/>
              <a:gd name="connsiteY7" fmla="*/ 285101 h 630515"/>
              <a:gd name="connsiteX8" fmla="*/ 2826327 w 3925727"/>
              <a:gd name="connsiteY8" fmla="*/ 391979 h 630515"/>
              <a:gd name="connsiteX9" fmla="*/ 3538847 w 3925727"/>
              <a:gd name="connsiteY9" fmla="*/ 558234 h 630515"/>
              <a:gd name="connsiteX10" fmla="*/ 3895107 w 3925727"/>
              <a:gd name="connsiteY10" fmla="*/ 629486 h 630515"/>
              <a:gd name="connsiteX11" fmla="*/ 3883231 w 3925727"/>
              <a:gd name="connsiteY11" fmla="*/ 593860 h 630515"/>
              <a:gd name="connsiteX0" fmla="*/ 0 w 3925727"/>
              <a:gd name="connsiteY0" fmla="*/ 617611 h 630515"/>
              <a:gd name="connsiteX1" fmla="*/ 380011 w 3925727"/>
              <a:gd name="connsiteY1" fmla="*/ 356352 h 630515"/>
              <a:gd name="connsiteX2" fmla="*/ 605642 w 3925727"/>
              <a:gd name="connsiteY2" fmla="*/ 190099 h 630515"/>
              <a:gd name="connsiteX3" fmla="*/ 902525 w 3925727"/>
              <a:gd name="connsiteY3" fmla="*/ 59470 h 630515"/>
              <a:gd name="connsiteX4" fmla="*/ 1294411 w 3925727"/>
              <a:gd name="connsiteY4" fmla="*/ 94 h 630515"/>
              <a:gd name="connsiteX5" fmla="*/ 1615044 w 3925727"/>
              <a:gd name="connsiteY5" fmla="*/ 71346 h 630515"/>
              <a:gd name="connsiteX6" fmla="*/ 1959429 w 3925727"/>
              <a:gd name="connsiteY6" fmla="*/ 166349 h 630515"/>
              <a:gd name="connsiteX7" fmla="*/ 2398816 w 3925727"/>
              <a:gd name="connsiteY7" fmla="*/ 285101 h 630515"/>
              <a:gd name="connsiteX8" fmla="*/ 2826327 w 3925727"/>
              <a:gd name="connsiteY8" fmla="*/ 391979 h 630515"/>
              <a:gd name="connsiteX9" fmla="*/ 3538847 w 3925727"/>
              <a:gd name="connsiteY9" fmla="*/ 558234 h 630515"/>
              <a:gd name="connsiteX10" fmla="*/ 3895107 w 3925727"/>
              <a:gd name="connsiteY10" fmla="*/ 629486 h 630515"/>
              <a:gd name="connsiteX11" fmla="*/ 3883231 w 3925727"/>
              <a:gd name="connsiteY11" fmla="*/ 593860 h 630515"/>
              <a:gd name="connsiteX0" fmla="*/ 0 w 3925727"/>
              <a:gd name="connsiteY0" fmla="*/ 618018 h 630922"/>
              <a:gd name="connsiteX1" fmla="*/ 380011 w 3925727"/>
              <a:gd name="connsiteY1" fmla="*/ 356759 h 630922"/>
              <a:gd name="connsiteX2" fmla="*/ 605642 w 3925727"/>
              <a:gd name="connsiteY2" fmla="*/ 190506 h 630922"/>
              <a:gd name="connsiteX3" fmla="*/ 926276 w 3925727"/>
              <a:gd name="connsiteY3" fmla="*/ 48002 h 630922"/>
              <a:gd name="connsiteX4" fmla="*/ 1294411 w 3925727"/>
              <a:gd name="connsiteY4" fmla="*/ 501 h 630922"/>
              <a:gd name="connsiteX5" fmla="*/ 1615044 w 3925727"/>
              <a:gd name="connsiteY5" fmla="*/ 71753 h 630922"/>
              <a:gd name="connsiteX6" fmla="*/ 1959429 w 3925727"/>
              <a:gd name="connsiteY6" fmla="*/ 166756 h 630922"/>
              <a:gd name="connsiteX7" fmla="*/ 2398816 w 3925727"/>
              <a:gd name="connsiteY7" fmla="*/ 285508 h 630922"/>
              <a:gd name="connsiteX8" fmla="*/ 2826327 w 3925727"/>
              <a:gd name="connsiteY8" fmla="*/ 392386 h 630922"/>
              <a:gd name="connsiteX9" fmla="*/ 3538847 w 3925727"/>
              <a:gd name="connsiteY9" fmla="*/ 558641 h 630922"/>
              <a:gd name="connsiteX10" fmla="*/ 3895107 w 3925727"/>
              <a:gd name="connsiteY10" fmla="*/ 629893 h 630922"/>
              <a:gd name="connsiteX11" fmla="*/ 3883231 w 3925727"/>
              <a:gd name="connsiteY11" fmla="*/ 594267 h 630922"/>
              <a:gd name="connsiteX0" fmla="*/ 0 w 3895107"/>
              <a:gd name="connsiteY0" fmla="*/ 618018 h 629893"/>
              <a:gd name="connsiteX1" fmla="*/ 380011 w 3895107"/>
              <a:gd name="connsiteY1" fmla="*/ 356759 h 629893"/>
              <a:gd name="connsiteX2" fmla="*/ 605642 w 3895107"/>
              <a:gd name="connsiteY2" fmla="*/ 190506 h 629893"/>
              <a:gd name="connsiteX3" fmla="*/ 926276 w 3895107"/>
              <a:gd name="connsiteY3" fmla="*/ 48002 h 629893"/>
              <a:gd name="connsiteX4" fmla="*/ 1294411 w 3895107"/>
              <a:gd name="connsiteY4" fmla="*/ 501 h 629893"/>
              <a:gd name="connsiteX5" fmla="*/ 1615044 w 3895107"/>
              <a:gd name="connsiteY5" fmla="*/ 71753 h 629893"/>
              <a:gd name="connsiteX6" fmla="*/ 1959429 w 3895107"/>
              <a:gd name="connsiteY6" fmla="*/ 166756 h 629893"/>
              <a:gd name="connsiteX7" fmla="*/ 2398816 w 3895107"/>
              <a:gd name="connsiteY7" fmla="*/ 285508 h 629893"/>
              <a:gd name="connsiteX8" fmla="*/ 2826327 w 3895107"/>
              <a:gd name="connsiteY8" fmla="*/ 392386 h 629893"/>
              <a:gd name="connsiteX9" fmla="*/ 3538847 w 3895107"/>
              <a:gd name="connsiteY9" fmla="*/ 558641 h 629893"/>
              <a:gd name="connsiteX10" fmla="*/ 3895107 w 3895107"/>
              <a:gd name="connsiteY10" fmla="*/ 629893 h 629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95107" h="629893">
                <a:moveTo>
                  <a:pt x="0" y="618018"/>
                </a:moveTo>
                <a:lnTo>
                  <a:pt x="380011" y="356759"/>
                </a:lnTo>
                <a:cubicBezTo>
                  <a:pt x="480951" y="285507"/>
                  <a:pt x="514598" y="241965"/>
                  <a:pt x="605642" y="190506"/>
                </a:cubicBezTo>
                <a:cubicBezTo>
                  <a:pt x="696686" y="139047"/>
                  <a:pt x="811481" y="79669"/>
                  <a:pt x="926276" y="48002"/>
                </a:cubicBezTo>
                <a:cubicBezTo>
                  <a:pt x="1041071" y="16334"/>
                  <a:pt x="1179616" y="-3457"/>
                  <a:pt x="1294411" y="501"/>
                </a:cubicBezTo>
                <a:cubicBezTo>
                  <a:pt x="1409206" y="4459"/>
                  <a:pt x="1504208" y="44044"/>
                  <a:pt x="1615044" y="71753"/>
                </a:cubicBezTo>
                <a:cubicBezTo>
                  <a:pt x="1725880" y="99462"/>
                  <a:pt x="1828800" y="131130"/>
                  <a:pt x="1959429" y="166756"/>
                </a:cubicBezTo>
                <a:lnTo>
                  <a:pt x="2398816" y="285508"/>
                </a:lnTo>
                <a:cubicBezTo>
                  <a:pt x="2543299" y="323113"/>
                  <a:pt x="2636322" y="346864"/>
                  <a:pt x="2826327" y="392386"/>
                </a:cubicBezTo>
                <a:lnTo>
                  <a:pt x="3538847" y="558641"/>
                </a:lnTo>
                <a:cubicBezTo>
                  <a:pt x="3716977" y="598225"/>
                  <a:pt x="3837710" y="623955"/>
                  <a:pt x="3895107" y="629893"/>
                </a:cubicBezTo>
              </a:path>
            </a:pathLst>
          </a:cu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359717" y="3758604"/>
            <a:ext cx="463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GB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59717" y="4962618"/>
            <a:ext cx="463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0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GB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59717" y="5162673"/>
            <a:ext cx="4399810" cy="826742"/>
            <a:chOff x="1157842" y="4699548"/>
            <a:chExt cx="4399810" cy="826742"/>
          </a:xfrm>
        </p:grpSpPr>
        <p:sp>
          <p:nvSpPr>
            <p:cNvPr id="7" name="Freeform 6"/>
            <p:cNvSpPr/>
            <p:nvPr/>
          </p:nvSpPr>
          <p:spPr>
            <a:xfrm>
              <a:off x="1650670" y="4699548"/>
              <a:ext cx="3906982" cy="822477"/>
            </a:xfrm>
            <a:custGeom>
              <a:avLst/>
              <a:gdLst>
                <a:gd name="connsiteX0" fmla="*/ 0 w 3906982"/>
                <a:gd name="connsiteY0" fmla="*/ 694580 h 851244"/>
                <a:gd name="connsiteX1" fmla="*/ 451262 w 3906982"/>
                <a:gd name="connsiteY1" fmla="*/ 504575 h 851244"/>
                <a:gd name="connsiteX2" fmla="*/ 1128156 w 3906982"/>
                <a:gd name="connsiteY2" fmla="*/ 243317 h 851244"/>
                <a:gd name="connsiteX3" fmla="*/ 1686296 w 3906982"/>
                <a:gd name="connsiteY3" fmla="*/ 124564 h 851244"/>
                <a:gd name="connsiteX4" fmla="*/ 2244436 w 3906982"/>
                <a:gd name="connsiteY4" fmla="*/ 17686 h 851244"/>
                <a:gd name="connsiteX5" fmla="*/ 2636322 w 3906982"/>
                <a:gd name="connsiteY5" fmla="*/ 5811 h 851244"/>
                <a:gd name="connsiteX6" fmla="*/ 2897579 w 3906982"/>
                <a:gd name="connsiteY6" fmla="*/ 77063 h 851244"/>
                <a:gd name="connsiteX7" fmla="*/ 3182587 w 3906982"/>
                <a:gd name="connsiteY7" fmla="*/ 243317 h 851244"/>
                <a:gd name="connsiteX8" fmla="*/ 3313216 w 3906982"/>
                <a:gd name="connsiteY8" fmla="*/ 409572 h 851244"/>
                <a:gd name="connsiteX9" fmla="*/ 3455720 w 3906982"/>
                <a:gd name="connsiteY9" fmla="*/ 623328 h 851244"/>
                <a:gd name="connsiteX10" fmla="*/ 3562598 w 3906982"/>
                <a:gd name="connsiteY10" fmla="*/ 753956 h 851244"/>
                <a:gd name="connsiteX11" fmla="*/ 3728852 w 3906982"/>
                <a:gd name="connsiteY11" fmla="*/ 825208 h 851244"/>
                <a:gd name="connsiteX12" fmla="*/ 3835730 w 3906982"/>
                <a:gd name="connsiteY12" fmla="*/ 848959 h 851244"/>
                <a:gd name="connsiteX13" fmla="*/ 3906982 w 3906982"/>
                <a:gd name="connsiteY13" fmla="*/ 848959 h 851244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2897579 w 3906982"/>
                <a:gd name="connsiteY6" fmla="*/ 77063 h 848959"/>
                <a:gd name="connsiteX7" fmla="*/ 3182587 w 3906982"/>
                <a:gd name="connsiteY7" fmla="*/ 243317 h 848959"/>
                <a:gd name="connsiteX8" fmla="*/ 3313216 w 3906982"/>
                <a:gd name="connsiteY8" fmla="*/ 409572 h 848959"/>
                <a:gd name="connsiteX9" fmla="*/ 3455720 w 3906982"/>
                <a:gd name="connsiteY9" fmla="*/ 623328 h 848959"/>
                <a:gd name="connsiteX10" fmla="*/ 3562598 w 3906982"/>
                <a:gd name="connsiteY10" fmla="*/ 753956 h 848959"/>
                <a:gd name="connsiteX11" fmla="*/ 3728852 w 3906982"/>
                <a:gd name="connsiteY11" fmla="*/ 825208 h 848959"/>
                <a:gd name="connsiteX12" fmla="*/ 3906982 w 3906982"/>
                <a:gd name="connsiteY12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182587 w 3906982"/>
                <a:gd name="connsiteY7" fmla="*/ 243317 h 848959"/>
                <a:gd name="connsiteX8" fmla="*/ 3313216 w 3906982"/>
                <a:gd name="connsiteY8" fmla="*/ 409572 h 848959"/>
                <a:gd name="connsiteX9" fmla="*/ 3455720 w 3906982"/>
                <a:gd name="connsiteY9" fmla="*/ 623328 h 848959"/>
                <a:gd name="connsiteX10" fmla="*/ 3562598 w 3906982"/>
                <a:gd name="connsiteY10" fmla="*/ 753956 h 848959"/>
                <a:gd name="connsiteX11" fmla="*/ 3728852 w 3906982"/>
                <a:gd name="connsiteY11" fmla="*/ 825208 h 848959"/>
                <a:gd name="connsiteX12" fmla="*/ 3906982 w 3906982"/>
                <a:gd name="connsiteY12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13216 w 3906982"/>
                <a:gd name="connsiteY8" fmla="*/ 409572 h 848959"/>
                <a:gd name="connsiteX9" fmla="*/ 3455720 w 3906982"/>
                <a:gd name="connsiteY9" fmla="*/ 623328 h 848959"/>
                <a:gd name="connsiteX10" fmla="*/ 3562598 w 3906982"/>
                <a:gd name="connsiteY10" fmla="*/ 753956 h 848959"/>
                <a:gd name="connsiteX11" fmla="*/ 3728852 w 3906982"/>
                <a:gd name="connsiteY11" fmla="*/ 825208 h 848959"/>
                <a:gd name="connsiteX12" fmla="*/ 3906982 w 3906982"/>
                <a:gd name="connsiteY12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60718 w 3906982"/>
                <a:gd name="connsiteY8" fmla="*/ 445198 h 848959"/>
                <a:gd name="connsiteX9" fmla="*/ 3455720 w 3906982"/>
                <a:gd name="connsiteY9" fmla="*/ 623328 h 848959"/>
                <a:gd name="connsiteX10" fmla="*/ 3562598 w 3906982"/>
                <a:gd name="connsiteY10" fmla="*/ 753956 h 848959"/>
                <a:gd name="connsiteX11" fmla="*/ 3728852 w 3906982"/>
                <a:gd name="connsiteY11" fmla="*/ 825208 h 848959"/>
                <a:gd name="connsiteX12" fmla="*/ 3906982 w 3906982"/>
                <a:gd name="connsiteY12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60718 w 3906982"/>
                <a:gd name="connsiteY8" fmla="*/ 445198 h 848959"/>
                <a:gd name="connsiteX9" fmla="*/ 3562598 w 3906982"/>
                <a:gd name="connsiteY9" fmla="*/ 753956 h 848959"/>
                <a:gd name="connsiteX10" fmla="*/ 3728852 w 3906982"/>
                <a:gd name="connsiteY10" fmla="*/ 825208 h 848959"/>
                <a:gd name="connsiteX11" fmla="*/ 3906982 w 3906982"/>
                <a:gd name="connsiteY11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60718 w 3906982"/>
                <a:gd name="connsiteY8" fmla="*/ 445198 h 848959"/>
                <a:gd name="connsiteX9" fmla="*/ 3645726 w 3906982"/>
                <a:gd name="connsiteY9" fmla="*/ 658953 h 848959"/>
                <a:gd name="connsiteX10" fmla="*/ 3728852 w 3906982"/>
                <a:gd name="connsiteY10" fmla="*/ 825208 h 848959"/>
                <a:gd name="connsiteX11" fmla="*/ 3906982 w 3906982"/>
                <a:gd name="connsiteY11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60718 w 3906982"/>
                <a:gd name="connsiteY8" fmla="*/ 445198 h 848959"/>
                <a:gd name="connsiteX9" fmla="*/ 3645726 w 3906982"/>
                <a:gd name="connsiteY9" fmla="*/ 658953 h 848959"/>
                <a:gd name="connsiteX10" fmla="*/ 3906982 w 3906982"/>
                <a:gd name="connsiteY10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60718 w 3906982"/>
                <a:gd name="connsiteY8" fmla="*/ 445198 h 848959"/>
                <a:gd name="connsiteX9" fmla="*/ 3574474 w 3906982"/>
                <a:gd name="connsiteY9" fmla="*/ 670829 h 848959"/>
                <a:gd name="connsiteX10" fmla="*/ 3906982 w 3906982"/>
                <a:gd name="connsiteY10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128156 w 3906982"/>
                <a:gd name="connsiteY2" fmla="*/ 243317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96344 w 3906982"/>
                <a:gd name="connsiteY8" fmla="*/ 480824 h 848959"/>
                <a:gd name="connsiteX9" fmla="*/ 3574474 w 3906982"/>
                <a:gd name="connsiteY9" fmla="*/ 670829 h 848959"/>
                <a:gd name="connsiteX10" fmla="*/ 3906982 w 3906982"/>
                <a:gd name="connsiteY10" fmla="*/ 848959 h 848959"/>
                <a:gd name="connsiteX0" fmla="*/ 0 w 3906982"/>
                <a:gd name="connsiteY0" fmla="*/ 694580 h 848959"/>
                <a:gd name="connsiteX1" fmla="*/ 451262 w 3906982"/>
                <a:gd name="connsiteY1" fmla="*/ 504575 h 848959"/>
                <a:gd name="connsiteX2" fmla="*/ 1080655 w 3906982"/>
                <a:gd name="connsiteY2" fmla="*/ 278943 h 848959"/>
                <a:gd name="connsiteX3" fmla="*/ 1686296 w 3906982"/>
                <a:gd name="connsiteY3" fmla="*/ 124564 h 848959"/>
                <a:gd name="connsiteX4" fmla="*/ 2244436 w 3906982"/>
                <a:gd name="connsiteY4" fmla="*/ 17686 h 848959"/>
                <a:gd name="connsiteX5" fmla="*/ 2636322 w 3906982"/>
                <a:gd name="connsiteY5" fmla="*/ 5811 h 848959"/>
                <a:gd name="connsiteX6" fmla="*/ 3004457 w 3906982"/>
                <a:gd name="connsiteY6" fmla="*/ 77063 h 848959"/>
                <a:gd name="connsiteX7" fmla="*/ 3230088 w 3906982"/>
                <a:gd name="connsiteY7" fmla="*/ 278943 h 848959"/>
                <a:gd name="connsiteX8" fmla="*/ 3396344 w 3906982"/>
                <a:gd name="connsiteY8" fmla="*/ 480824 h 848959"/>
                <a:gd name="connsiteX9" fmla="*/ 3574474 w 3906982"/>
                <a:gd name="connsiteY9" fmla="*/ 670829 h 848959"/>
                <a:gd name="connsiteX10" fmla="*/ 3906982 w 3906982"/>
                <a:gd name="connsiteY10" fmla="*/ 848959 h 848959"/>
                <a:gd name="connsiteX0" fmla="*/ 0 w 3906982"/>
                <a:gd name="connsiteY0" fmla="*/ 683196 h 837575"/>
                <a:gd name="connsiteX1" fmla="*/ 451262 w 3906982"/>
                <a:gd name="connsiteY1" fmla="*/ 493191 h 837575"/>
                <a:gd name="connsiteX2" fmla="*/ 1080655 w 3906982"/>
                <a:gd name="connsiteY2" fmla="*/ 267559 h 837575"/>
                <a:gd name="connsiteX3" fmla="*/ 1686296 w 3906982"/>
                <a:gd name="connsiteY3" fmla="*/ 113180 h 837575"/>
                <a:gd name="connsiteX4" fmla="*/ 2244436 w 3906982"/>
                <a:gd name="connsiteY4" fmla="*/ 6302 h 837575"/>
                <a:gd name="connsiteX5" fmla="*/ 2600696 w 3906982"/>
                <a:gd name="connsiteY5" fmla="*/ 18178 h 837575"/>
                <a:gd name="connsiteX6" fmla="*/ 3004457 w 3906982"/>
                <a:gd name="connsiteY6" fmla="*/ 65679 h 837575"/>
                <a:gd name="connsiteX7" fmla="*/ 3230088 w 3906982"/>
                <a:gd name="connsiteY7" fmla="*/ 267559 h 837575"/>
                <a:gd name="connsiteX8" fmla="*/ 3396344 w 3906982"/>
                <a:gd name="connsiteY8" fmla="*/ 469440 h 837575"/>
                <a:gd name="connsiteX9" fmla="*/ 3574474 w 3906982"/>
                <a:gd name="connsiteY9" fmla="*/ 659445 h 837575"/>
                <a:gd name="connsiteX10" fmla="*/ 3906982 w 3906982"/>
                <a:gd name="connsiteY10" fmla="*/ 837575 h 837575"/>
                <a:gd name="connsiteX0" fmla="*/ 0 w 3906982"/>
                <a:gd name="connsiteY0" fmla="*/ 668098 h 822477"/>
                <a:gd name="connsiteX1" fmla="*/ 451262 w 3906982"/>
                <a:gd name="connsiteY1" fmla="*/ 478093 h 822477"/>
                <a:gd name="connsiteX2" fmla="*/ 1080655 w 3906982"/>
                <a:gd name="connsiteY2" fmla="*/ 252461 h 822477"/>
                <a:gd name="connsiteX3" fmla="*/ 1686296 w 3906982"/>
                <a:gd name="connsiteY3" fmla="*/ 98082 h 822477"/>
                <a:gd name="connsiteX4" fmla="*/ 2161309 w 3906982"/>
                <a:gd name="connsiteY4" fmla="*/ 14955 h 822477"/>
                <a:gd name="connsiteX5" fmla="*/ 2600696 w 3906982"/>
                <a:gd name="connsiteY5" fmla="*/ 3080 h 822477"/>
                <a:gd name="connsiteX6" fmla="*/ 3004457 w 3906982"/>
                <a:gd name="connsiteY6" fmla="*/ 50581 h 822477"/>
                <a:gd name="connsiteX7" fmla="*/ 3230088 w 3906982"/>
                <a:gd name="connsiteY7" fmla="*/ 252461 h 822477"/>
                <a:gd name="connsiteX8" fmla="*/ 3396344 w 3906982"/>
                <a:gd name="connsiteY8" fmla="*/ 454342 h 822477"/>
                <a:gd name="connsiteX9" fmla="*/ 3574474 w 3906982"/>
                <a:gd name="connsiteY9" fmla="*/ 644347 h 822477"/>
                <a:gd name="connsiteX10" fmla="*/ 3906982 w 3906982"/>
                <a:gd name="connsiteY10" fmla="*/ 822477 h 822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06982" h="822477">
                  <a:moveTo>
                    <a:pt x="0" y="668098"/>
                  </a:moveTo>
                  <a:cubicBezTo>
                    <a:pt x="131618" y="610700"/>
                    <a:pt x="271153" y="547366"/>
                    <a:pt x="451262" y="478093"/>
                  </a:cubicBezTo>
                  <a:cubicBezTo>
                    <a:pt x="631371" y="408820"/>
                    <a:pt x="874816" y="315796"/>
                    <a:pt x="1080655" y="252461"/>
                  </a:cubicBezTo>
                  <a:cubicBezTo>
                    <a:pt x="1286494" y="189126"/>
                    <a:pt x="1506187" y="137666"/>
                    <a:pt x="1686296" y="98082"/>
                  </a:cubicBezTo>
                  <a:cubicBezTo>
                    <a:pt x="1866405" y="58498"/>
                    <a:pt x="2008909" y="30789"/>
                    <a:pt x="2161309" y="14955"/>
                  </a:cubicBezTo>
                  <a:cubicBezTo>
                    <a:pt x="2313709" y="-879"/>
                    <a:pt x="2460171" y="-2858"/>
                    <a:pt x="2600696" y="3080"/>
                  </a:cubicBezTo>
                  <a:cubicBezTo>
                    <a:pt x="2741221" y="9018"/>
                    <a:pt x="2899558" y="9018"/>
                    <a:pt x="3004457" y="50581"/>
                  </a:cubicBezTo>
                  <a:cubicBezTo>
                    <a:pt x="3109356" y="92144"/>
                    <a:pt x="3164774" y="185168"/>
                    <a:pt x="3230088" y="252461"/>
                  </a:cubicBezTo>
                  <a:cubicBezTo>
                    <a:pt x="3295402" y="319754"/>
                    <a:pt x="3338946" y="389028"/>
                    <a:pt x="3396344" y="454342"/>
                  </a:cubicBezTo>
                  <a:cubicBezTo>
                    <a:pt x="3453742" y="519656"/>
                    <a:pt x="3489368" y="582991"/>
                    <a:pt x="3574474" y="644347"/>
                  </a:cubicBezTo>
                  <a:cubicBezTo>
                    <a:pt x="3659580" y="705703"/>
                    <a:pt x="3852554" y="782892"/>
                    <a:pt x="3906982" y="822477"/>
                  </a:cubicBez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57842" y="5126180"/>
              <a:ext cx="4631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GB" sz="2000" i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Oval 10"/>
          <p:cNvSpPr/>
          <p:nvPr/>
        </p:nvSpPr>
        <p:spPr bwMode="auto">
          <a:xfrm>
            <a:off x="1988235" y="3998008"/>
            <a:ext cx="176233" cy="17623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335194" y="4810187"/>
            <a:ext cx="176233" cy="17623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200792" y="5559712"/>
            <a:ext cx="176233" cy="176233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037056" y="4495241"/>
            <a:ext cx="176233" cy="176233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34364" y="3863058"/>
            <a:ext cx="150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in [d(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)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171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199E-6 L 0.02344 0.01619 L 0.05052 0.02892 L 0.07396 0.03702 L 0.09462 0.0428 L 0.11997 0.04511 L 0.13733 0.04511 L 0.15816 0.04349 L 0.18004 0.03748 L 0.19861 0.03447 L 0.21945 0.02753 L 0.24705 0.01851 L 0.27049 0.00809 L 0.28524 0.00347 L 0.30382 0.00046 L 0.31997 3.70199E-6 L 0.33299 3.70199E-6 " pathEditMode="relative" rAng="0" ptsTypes="AAAAAAAAAAAAAAAAA"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22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40213E-6 L -0.02535 -0.00694 L -0.04896 -0.01458 L -0.07326 -0.02453 L -0.09375 -0.03077 L -0.10903 -0.03679 L -0.1243 -0.04234 L -0.14305 -0.04535 " pathEditMode="relative" rAng="0" ptsTypes="AAAAAAAA"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53" y="-226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6.87182E-6 L 0.01337 0.01017 L 0.02309 0.01711 L 0.03646 0.02475 L 0.05781 0.03169 L 0.07864 0.03632 L 0.09653 0.04095 L 0.10868 0.04395 L 0.11684 0.04465 " pathEditMode="relative" ptsTypes="AAAAAAAAA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046 L 0.01319 0.00301 L 0.02882 0.00833 L 0.04774 0.01481 L 0.06441 0.02175 L 0.08229 0.02777 L 0.09635 0.03263 L 0.11424 0.03957 L 0.13247 0.04513 L 0.14965 0.05207 L 0.16406 0.05647 L 0.17639 0.05948 L 0.18819 0.06341 L 0.19896 0.06642 " pathEditMode="relative" ptsTypes="AAAAAAAAAAAAAA">
                                      <p:cBhvr>
                                        <p:cTn id="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12682E-6 L 0.02171 -0.01134 L 0.04497 -0.02175 L 0.07691 -0.03656 L 0.10122 -0.04443 L 0.13195 -0.05485 L 0.15591 -0.06179 L 0.17622 -0.06572 L 0.20191 -0.06827 L 0.21563 -0.07035 L 0.23351 -0.06919 L 0.25278 -0.06873 L 0.26407 -0.06781 L 0.27396 -0.06526 L 0.28334 -0.06086 " pathEditMode="relative" rAng="0" ptsTypes="AAAAAAAAAAAAAAA"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-35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" grpId="0" uiExpand="1" build="p"/>
      <p:bldP spid="3" grpId="1" uiExpand="1" build="p"/>
      <p:bldP spid="4" grpId="0" animBg="1"/>
      <p:bldP spid="5" grpId="0" animBg="1"/>
      <p:bldP spid="8" grpId="0"/>
      <p:bldP spid="9" grpId="0"/>
      <p:bldP spid="11" grpId="0" animBg="1"/>
      <p:bldP spid="11" grpId="1" animBg="1"/>
      <p:bldP spid="11" grpId="2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258770" y="2244434"/>
            <a:ext cx="7172706" cy="429886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tance between two shapes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7775575" cy="4887889"/>
          </a:xfrm>
        </p:spPr>
        <p:txBody>
          <a:bodyPr/>
          <a:lstStyle/>
          <a:p>
            <a:r>
              <a:rPr lang="en-GB" dirty="0" smtClean="0"/>
              <a:t>Shapes centred, mean radius = 1, given 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sz="28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800" dirty="0" smtClean="0"/>
              <a:t> </a:t>
            </a:r>
            <a:endParaRPr lang="en-GB" dirty="0"/>
          </a:p>
        </p:txBody>
      </p:sp>
      <p:sp>
        <p:nvSpPr>
          <p:cNvPr id="44035" name="TextBox 44034"/>
          <p:cNvSpPr txBox="1"/>
          <p:nvPr/>
        </p:nvSpPr>
        <p:spPr>
          <a:xfrm>
            <a:off x="2204260" y="2406546"/>
            <a:ext cx="2327563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Space of all shapes</a:t>
            </a:r>
            <a:endParaRPr lang="en-GB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5889" b="70889" l="23833" r="79500"/>
                    </a14:imgEffect>
                    <a14:imgEffect>
                      <a14:colorTemperature colorTemp="5300"/>
                    </a14:imgEffect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586" t="24919" r="16091" b="26699"/>
          <a:stretch/>
        </p:blipFill>
        <p:spPr bwMode="auto">
          <a:xfrm>
            <a:off x="1265190" y="2800607"/>
            <a:ext cx="3935226" cy="371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Freeform 44035"/>
          <p:cNvSpPr/>
          <p:nvPr/>
        </p:nvSpPr>
        <p:spPr>
          <a:xfrm>
            <a:off x="2763210" y="4289650"/>
            <a:ext cx="142504" cy="1356990"/>
          </a:xfrm>
          <a:custGeom>
            <a:avLst/>
            <a:gdLst>
              <a:gd name="connsiteX0" fmla="*/ 142504 w 142504"/>
              <a:gd name="connsiteY0" fmla="*/ 0 h 1356990"/>
              <a:gd name="connsiteX1" fmla="*/ 106878 w 142504"/>
              <a:gd name="connsiteY1" fmla="*/ 166254 h 1356990"/>
              <a:gd name="connsiteX2" fmla="*/ 77189 w 142504"/>
              <a:gd name="connsiteY2" fmla="*/ 374072 h 1356990"/>
              <a:gd name="connsiteX3" fmla="*/ 59376 w 142504"/>
              <a:gd name="connsiteY3" fmla="*/ 534389 h 1356990"/>
              <a:gd name="connsiteX4" fmla="*/ 29688 w 142504"/>
              <a:gd name="connsiteY4" fmla="*/ 730332 h 1356990"/>
              <a:gd name="connsiteX5" fmla="*/ 23750 w 142504"/>
              <a:gd name="connsiteY5" fmla="*/ 896587 h 1356990"/>
              <a:gd name="connsiteX6" fmla="*/ 5937 w 142504"/>
              <a:gd name="connsiteY6" fmla="*/ 1092529 h 1356990"/>
              <a:gd name="connsiteX7" fmla="*/ 0 w 142504"/>
              <a:gd name="connsiteY7" fmla="*/ 1252846 h 1356990"/>
              <a:gd name="connsiteX8" fmla="*/ 0 w 142504"/>
              <a:gd name="connsiteY8" fmla="*/ 1347849 h 1356990"/>
              <a:gd name="connsiteX9" fmla="*/ 5937 w 142504"/>
              <a:gd name="connsiteY9" fmla="*/ 1347849 h 1356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2504" h="1356990">
                <a:moveTo>
                  <a:pt x="142504" y="0"/>
                </a:moveTo>
                <a:cubicBezTo>
                  <a:pt x="130134" y="51954"/>
                  <a:pt x="117764" y="103909"/>
                  <a:pt x="106878" y="166254"/>
                </a:cubicBezTo>
                <a:cubicBezTo>
                  <a:pt x="95992" y="228599"/>
                  <a:pt x="85106" y="312716"/>
                  <a:pt x="77189" y="374072"/>
                </a:cubicBezTo>
                <a:cubicBezTo>
                  <a:pt x="69272" y="435428"/>
                  <a:pt x="67293" y="475012"/>
                  <a:pt x="59376" y="534389"/>
                </a:cubicBezTo>
                <a:cubicBezTo>
                  <a:pt x="51459" y="593766"/>
                  <a:pt x="35626" y="669966"/>
                  <a:pt x="29688" y="730332"/>
                </a:cubicBezTo>
                <a:cubicBezTo>
                  <a:pt x="23750" y="790698"/>
                  <a:pt x="27708" y="836221"/>
                  <a:pt x="23750" y="896587"/>
                </a:cubicBezTo>
                <a:cubicBezTo>
                  <a:pt x="19792" y="956953"/>
                  <a:pt x="9895" y="1033153"/>
                  <a:pt x="5937" y="1092529"/>
                </a:cubicBezTo>
                <a:cubicBezTo>
                  <a:pt x="1979" y="1151905"/>
                  <a:pt x="989" y="1210293"/>
                  <a:pt x="0" y="1252846"/>
                </a:cubicBezTo>
                <a:cubicBezTo>
                  <a:pt x="-989" y="1295399"/>
                  <a:pt x="-989" y="1332015"/>
                  <a:pt x="0" y="1347849"/>
                </a:cubicBezTo>
                <a:cubicBezTo>
                  <a:pt x="989" y="1363683"/>
                  <a:pt x="3463" y="1355766"/>
                  <a:pt x="5937" y="1347849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1" name="Group 20"/>
          <p:cNvGrpSpPr/>
          <p:nvPr/>
        </p:nvGrpSpPr>
        <p:grpSpPr>
          <a:xfrm>
            <a:off x="2926297" y="2505670"/>
            <a:ext cx="5168547" cy="3822953"/>
            <a:chOff x="2926297" y="2422545"/>
            <a:chExt cx="5168547" cy="3822953"/>
          </a:xfrm>
        </p:grpSpPr>
        <p:grpSp>
          <p:nvGrpSpPr>
            <p:cNvPr id="30" name="Group 29"/>
            <p:cNvGrpSpPr/>
            <p:nvPr/>
          </p:nvGrpSpPr>
          <p:grpSpPr>
            <a:xfrm>
              <a:off x="2926297" y="4228213"/>
              <a:ext cx="648351" cy="1337958"/>
              <a:chOff x="4680758" y="3601842"/>
              <a:chExt cx="696414" cy="1437142"/>
            </a:xfrm>
          </p:grpSpPr>
          <p:sp>
            <p:nvSpPr>
              <p:cNvPr id="7" name="Oval 6"/>
              <p:cNvSpPr/>
              <p:nvPr/>
            </p:nvSpPr>
            <p:spPr bwMode="auto">
              <a:xfrm>
                <a:off x="5064849" y="3725193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5199969" y="3875566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4856296" y="3601842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4680758" y="4953924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 bwMode="auto">
              <a:xfrm>
                <a:off x="5201394" y="4553372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5292112" y="4345469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5285029" y="4108958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 bwMode="auto">
              <a:xfrm>
                <a:off x="4875348" y="4838960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5050560" y="4711961"/>
                <a:ext cx="85060" cy="85060"/>
              </a:xfrm>
              <a:prstGeom prst="ellipse">
                <a:avLst/>
              </a:prstGeom>
              <a:solidFill>
                <a:srgbClr val="FFA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6986450" y="2422545"/>
              <a:ext cx="1108394" cy="3822953"/>
              <a:chOff x="7016443" y="2004225"/>
              <a:chExt cx="1108394" cy="3822953"/>
            </a:xfrm>
          </p:grpSpPr>
          <p:grpSp>
            <p:nvGrpSpPr>
              <p:cNvPr id="155" name="Group 154"/>
              <p:cNvGrpSpPr/>
              <p:nvPr/>
            </p:nvGrpSpPr>
            <p:grpSpPr>
              <a:xfrm>
                <a:off x="7016443" y="2004225"/>
                <a:ext cx="1108394" cy="716735"/>
                <a:chOff x="7016443" y="2004225"/>
                <a:chExt cx="1108394" cy="716735"/>
              </a:xfrm>
            </p:grpSpPr>
            <p:grpSp>
              <p:nvGrpSpPr>
                <p:cNvPr id="177" name="Group 176"/>
                <p:cNvGrpSpPr/>
                <p:nvPr/>
              </p:nvGrpSpPr>
              <p:grpSpPr>
                <a:xfrm>
                  <a:off x="7016443" y="2004225"/>
                  <a:ext cx="1108394" cy="716735"/>
                  <a:chOff x="7011691" y="2004225"/>
                  <a:chExt cx="1108394" cy="716735"/>
                </a:xfrm>
              </p:grpSpPr>
              <p:sp>
                <p:nvSpPr>
                  <p:cNvPr id="179" name="Arc 178"/>
                  <p:cNvSpPr/>
                  <p:nvPr/>
                </p:nvSpPr>
                <p:spPr bwMode="auto">
                  <a:xfrm>
                    <a:off x="7658695" y="2004225"/>
                    <a:ext cx="458025" cy="716735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33FF8F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80" name="Rectangle 179"/>
                  <p:cNvSpPr/>
                  <p:nvPr/>
                </p:nvSpPr>
                <p:spPr bwMode="auto">
                  <a:xfrm>
                    <a:off x="7011691" y="2366158"/>
                    <a:ext cx="1108394" cy="223074"/>
                  </a:xfrm>
                  <a:prstGeom prst="rect">
                    <a:avLst/>
                  </a:prstGeom>
                  <a:solidFill>
                    <a:srgbClr val="33FF8F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78" name="Straight Connector 177"/>
                <p:cNvCxnSpPr/>
                <p:nvPr/>
              </p:nvCxnSpPr>
              <p:spPr bwMode="auto">
                <a:xfrm>
                  <a:off x="7672347" y="2364234"/>
                  <a:ext cx="446400" cy="0"/>
                </a:xfrm>
                <a:prstGeom prst="line">
                  <a:avLst/>
                </a:prstGeom>
                <a:ln w="28575">
                  <a:solidFill>
                    <a:srgbClr val="33FF8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6" name="Group 155"/>
              <p:cNvGrpSpPr/>
              <p:nvPr/>
            </p:nvGrpSpPr>
            <p:grpSpPr>
              <a:xfrm>
                <a:off x="7016443" y="2780780"/>
                <a:ext cx="1108394" cy="716735"/>
                <a:chOff x="7016443" y="2780780"/>
                <a:chExt cx="1108394" cy="716735"/>
              </a:xfrm>
            </p:grpSpPr>
            <p:grpSp>
              <p:nvGrpSpPr>
                <p:cNvPr id="173" name="Group 172"/>
                <p:cNvGrpSpPr/>
                <p:nvPr/>
              </p:nvGrpSpPr>
              <p:grpSpPr>
                <a:xfrm>
                  <a:off x="7016443" y="2780780"/>
                  <a:ext cx="1108394" cy="716735"/>
                  <a:chOff x="7021195" y="2743645"/>
                  <a:chExt cx="1108394" cy="716735"/>
                </a:xfrm>
              </p:grpSpPr>
              <p:sp>
                <p:nvSpPr>
                  <p:cNvPr id="175" name="Arc 174"/>
                  <p:cNvSpPr/>
                  <p:nvPr/>
                </p:nvSpPr>
                <p:spPr bwMode="auto">
                  <a:xfrm>
                    <a:off x="7506508" y="2743645"/>
                    <a:ext cx="458025" cy="716735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FFCCFF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76" name="Rectangle 175"/>
                  <p:cNvSpPr/>
                  <p:nvPr/>
                </p:nvSpPr>
                <p:spPr bwMode="auto">
                  <a:xfrm>
                    <a:off x="7021195" y="3107949"/>
                    <a:ext cx="1108394" cy="223074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74" name="Straight Connector 173"/>
                <p:cNvCxnSpPr/>
                <p:nvPr/>
              </p:nvCxnSpPr>
              <p:spPr bwMode="auto">
                <a:xfrm>
                  <a:off x="7508619" y="3138800"/>
                  <a:ext cx="446400" cy="0"/>
                </a:xfrm>
                <a:prstGeom prst="line">
                  <a:avLst/>
                </a:prstGeom>
                <a:ln w="28575">
                  <a:solidFill>
                    <a:srgbClr val="FFCC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7" name="Group 156"/>
              <p:cNvGrpSpPr/>
              <p:nvPr/>
            </p:nvGrpSpPr>
            <p:grpSpPr>
              <a:xfrm>
                <a:off x="7016443" y="3557335"/>
                <a:ext cx="1108394" cy="716735"/>
                <a:chOff x="7016443" y="3557335"/>
                <a:chExt cx="1108394" cy="716735"/>
              </a:xfrm>
            </p:grpSpPr>
            <p:grpSp>
              <p:nvGrpSpPr>
                <p:cNvPr id="169" name="Group 168"/>
                <p:cNvGrpSpPr/>
                <p:nvPr/>
              </p:nvGrpSpPr>
              <p:grpSpPr>
                <a:xfrm>
                  <a:off x="7016443" y="3557335"/>
                  <a:ext cx="1108394" cy="716735"/>
                  <a:chOff x="7021195" y="3540141"/>
                  <a:chExt cx="1108394" cy="716735"/>
                </a:xfrm>
              </p:grpSpPr>
              <p:sp>
                <p:nvSpPr>
                  <p:cNvPr id="171" name="Arc 170"/>
                  <p:cNvSpPr/>
                  <p:nvPr/>
                </p:nvSpPr>
                <p:spPr bwMode="auto">
                  <a:xfrm>
                    <a:off x="7345083" y="3540141"/>
                    <a:ext cx="458025" cy="716735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FFCCFF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72" name="Rectangle 171"/>
                  <p:cNvSpPr/>
                  <p:nvPr/>
                </p:nvSpPr>
                <p:spPr bwMode="auto">
                  <a:xfrm>
                    <a:off x="7021195" y="3898508"/>
                    <a:ext cx="1108394" cy="223074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70" name="Straight Connector 169"/>
                <p:cNvCxnSpPr/>
                <p:nvPr/>
              </p:nvCxnSpPr>
              <p:spPr bwMode="auto">
                <a:xfrm>
                  <a:off x="7349575" y="3913357"/>
                  <a:ext cx="446400" cy="0"/>
                </a:xfrm>
                <a:prstGeom prst="line">
                  <a:avLst/>
                </a:prstGeom>
                <a:ln w="28575">
                  <a:solidFill>
                    <a:srgbClr val="FFCC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8" name="Group 157"/>
              <p:cNvGrpSpPr/>
              <p:nvPr/>
            </p:nvGrpSpPr>
            <p:grpSpPr>
              <a:xfrm>
                <a:off x="7016443" y="5110443"/>
                <a:ext cx="1108394" cy="716735"/>
                <a:chOff x="7016443" y="5110443"/>
                <a:chExt cx="1108394" cy="716735"/>
              </a:xfrm>
            </p:grpSpPr>
            <p:grpSp>
              <p:nvGrpSpPr>
                <p:cNvPr id="165" name="Group 164"/>
                <p:cNvGrpSpPr/>
                <p:nvPr/>
              </p:nvGrpSpPr>
              <p:grpSpPr>
                <a:xfrm>
                  <a:off x="7016443" y="5110443"/>
                  <a:ext cx="1108394" cy="716735"/>
                  <a:chOff x="7011691" y="5110443"/>
                  <a:chExt cx="1108394" cy="716735"/>
                </a:xfrm>
              </p:grpSpPr>
              <p:sp>
                <p:nvSpPr>
                  <p:cNvPr id="167" name="Arc 166"/>
                  <p:cNvSpPr/>
                  <p:nvPr/>
                </p:nvSpPr>
                <p:spPr bwMode="auto">
                  <a:xfrm>
                    <a:off x="7013719" y="5110443"/>
                    <a:ext cx="458025" cy="716735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FF7979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 bwMode="auto">
                  <a:xfrm>
                    <a:off x="7011691" y="5466105"/>
                    <a:ext cx="1108394" cy="223074"/>
                  </a:xfrm>
                  <a:prstGeom prst="rect">
                    <a:avLst/>
                  </a:prstGeom>
                  <a:solidFill>
                    <a:srgbClr val="FF7979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66" name="Straight Connector 165"/>
                <p:cNvCxnSpPr/>
                <p:nvPr/>
              </p:nvCxnSpPr>
              <p:spPr bwMode="auto">
                <a:xfrm>
                  <a:off x="7024908" y="5461538"/>
                  <a:ext cx="446400" cy="0"/>
                </a:xfrm>
                <a:prstGeom prst="line">
                  <a:avLst/>
                </a:prstGeom>
                <a:ln w="28575">
                  <a:solidFill>
                    <a:srgbClr val="FF797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9" name="Group 158"/>
              <p:cNvGrpSpPr/>
              <p:nvPr/>
            </p:nvGrpSpPr>
            <p:grpSpPr>
              <a:xfrm>
                <a:off x="7016443" y="4333890"/>
                <a:ext cx="1108394" cy="716735"/>
                <a:chOff x="7016443" y="4333890"/>
                <a:chExt cx="1108394" cy="716735"/>
              </a:xfrm>
            </p:grpSpPr>
            <p:grpSp>
              <p:nvGrpSpPr>
                <p:cNvPr id="160" name="Group 159"/>
                <p:cNvGrpSpPr/>
                <p:nvPr/>
              </p:nvGrpSpPr>
              <p:grpSpPr>
                <a:xfrm>
                  <a:off x="7016443" y="4333890"/>
                  <a:ext cx="1108394" cy="716735"/>
                  <a:chOff x="7011691" y="4317195"/>
                  <a:chExt cx="1108394" cy="716735"/>
                </a:xfrm>
              </p:grpSpPr>
              <p:sp>
                <p:nvSpPr>
                  <p:cNvPr id="163" name="Arc 162"/>
                  <p:cNvSpPr/>
                  <p:nvPr/>
                </p:nvSpPr>
                <p:spPr bwMode="auto">
                  <a:xfrm>
                    <a:off x="7178738" y="4317195"/>
                    <a:ext cx="458025" cy="716735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FFCCFF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 bwMode="auto">
                  <a:xfrm>
                    <a:off x="7011691" y="4673736"/>
                    <a:ext cx="1108394" cy="223074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62" name="Straight Connector 161"/>
                <p:cNvCxnSpPr/>
                <p:nvPr/>
              </p:nvCxnSpPr>
              <p:spPr bwMode="auto">
                <a:xfrm>
                  <a:off x="7189302" y="4690486"/>
                  <a:ext cx="446400" cy="0"/>
                </a:xfrm>
                <a:prstGeom prst="line">
                  <a:avLst/>
                </a:prstGeom>
                <a:ln w="28575">
                  <a:solidFill>
                    <a:srgbClr val="FFCCFF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3" name="Group 12"/>
          <p:cNvGrpSpPr/>
          <p:nvPr/>
        </p:nvGrpSpPr>
        <p:grpSpPr>
          <a:xfrm>
            <a:off x="2726060" y="3382181"/>
            <a:ext cx="4038556" cy="2149280"/>
            <a:chOff x="2726060" y="3299056"/>
            <a:chExt cx="4038556" cy="2149280"/>
          </a:xfrm>
        </p:grpSpPr>
        <p:grpSp>
          <p:nvGrpSpPr>
            <p:cNvPr id="29" name="Group 28"/>
            <p:cNvGrpSpPr/>
            <p:nvPr/>
          </p:nvGrpSpPr>
          <p:grpSpPr>
            <a:xfrm>
              <a:off x="2726060" y="4299739"/>
              <a:ext cx="177549" cy="1148597"/>
              <a:chOff x="4480521" y="3673368"/>
              <a:chExt cx="190711" cy="1233743"/>
            </a:xfrm>
          </p:grpSpPr>
          <p:sp>
            <p:nvSpPr>
              <p:cNvPr id="11" name="Oval 10"/>
              <p:cNvSpPr/>
              <p:nvPr/>
            </p:nvSpPr>
            <p:spPr bwMode="auto">
              <a:xfrm>
                <a:off x="4586172" y="3673368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 bwMode="auto">
              <a:xfrm>
                <a:off x="4559448" y="3853457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4533180" y="4035211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4508762" y="4216999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 bwMode="auto">
              <a:xfrm>
                <a:off x="4490649" y="4427174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4480521" y="4626623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4480521" y="4822051"/>
                <a:ext cx="85060" cy="85060"/>
              </a:xfrm>
              <a:prstGeom prst="ellipse">
                <a:avLst/>
              </a:prstGeom>
              <a:solidFill>
                <a:srgbClr val="01FFF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5655412" y="3299056"/>
              <a:ext cx="1109204" cy="2075476"/>
              <a:chOff x="5685405" y="2880736"/>
              <a:chExt cx="1109204" cy="2075476"/>
            </a:xfrm>
          </p:grpSpPr>
          <p:grpSp>
            <p:nvGrpSpPr>
              <p:cNvPr id="182" name="Group 181"/>
              <p:cNvGrpSpPr/>
              <p:nvPr/>
            </p:nvGrpSpPr>
            <p:grpSpPr>
              <a:xfrm>
                <a:off x="5685810" y="2880736"/>
                <a:ext cx="1108394" cy="537551"/>
                <a:chOff x="5685810" y="2880736"/>
                <a:chExt cx="1108394" cy="537551"/>
              </a:xfrm>
            </p:grpSpPr>
            <p:grpSp>
              <p:nvGrpSpPr>
                <p:cNvPr id="198" name="Group 197"/>
                <p:cNvGrpSpPr/>
                <p:nvPr/>
              </p:nvGrpSpPr>
              <p:grpSpPr>
                <a:xfrm>
                  <a:off x="5685810" y="2880736"/>
                  <a:ext cx="1108394" cy="537551"/>
                  <a:chOff x="1829177" y="965162"/>
                  <a:chExt cx="1108394" cy="537551"/>
                </a:xfrm>
              </p:grpSpPr>
              <p:sp>
                <p:nvSpPr>
                  <p:cNvPr id="201" name="Arc 200"/>
                  <p:cNvSpPr/>
                  <p:nvPr/>
                </p:nvSpPr>
                <p:spPr bwMode="auto">
                  <a:xfrm>
                    <a:off x="1834201" y="1143200"/>
                    <a:ext cx="458025" cy="179184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01FFF9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2" name="Arc 201"/>
                  <p:cNvSpPr/>
                  <p:nvPr/>
                </p:nvSpPr>
                <p:spPr bwMode="auto">
                  <a:xfrm>
                    <a:off x="2478737" y="965162"/>
                    <a:ext cx="458025" cy="537551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01FFF9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03" name="Rectangle 202"/>
                  <p:cNvSpPr/>
                  <p:nvPr/>
                </p:nvSpPr>
                <p:spPr bwMode="auto">
                  <a:xfrm>
                    <a:off x="1829177" y="1232792"/>
                    <a:ext cx="1108394" cy="223074"/>
                  </a:xfrm>
                  <a:prstGeom prst="rect">
                    <a:avLst/>
                  </a:prstGeom>
                  <a:solidFill>
                    <a:srgbClr val="01FFF9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99" name="Straight Connector 198"/>
                <p:cNvCxnSpPr/>
                <p:nvPr/>
              </p:nvCxnSpPr>
              <p:spPr bwMode="auto">
                <a:xfrm>
                  <a:off x="5696102" y="3149511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 bwMode="auto">
                <a:xfrm>
                  <a:off x="6343892" y="3151533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3" name="Group 182"/>
              <p:cNvGrpSpPr/>
              <p:nvPr/>
            </p:nvGrpSpPr>
            <p:grpSpPr>
              <a:xfrm>
                <a:off x="5685405" y="3745872"/>
                <a:ext cx="1109204" cy="400272"/>
                <a:chOff x="5685405" y="3745872"/>
                <a:chExt cx="1109204" cy="400272"/>
              </a:xfrm>
            </p:grpSpPr>
            <p:grpSp>
              <p:nvGrpSpPr>
                <p:cNvPr id="191" name="Group 190"/>
                <p:cNvGrpSpPr/>
                <p:nvPr/>
              </p:nvGrpSpPr>
              <p:grpSpPr>
                <a:xfrm>
                  <a:off x="5685405" y="3745872"/>
                  <a:ext cx="1109204" cy="400272"/>
                  <a:chOff x="4893808" y="4908686"/>
                  <a:chExt cx="1109204" cy="400272"/>
                </a:xfrm>
              </p:grpSpPr>
              <p:grpSp>
                <p:nvGrpSpPr>
                  <p:cNvPr id="194" name="Group 193"/>
                  <p:cNvGrpSpPr/>
                  <p:nvPr/>
                </p:nvGrpSpPr>
                <p:grpSpPr>
                  <a:xfrm>
                    <a:off x="4893808" y="4908686"/>
                    <a:ext cx="1109204" cy="358368"/>
                    <a:chOff x="3555592" y="4458456"/>
                    <a:chExt cx="1109204" cy="716735"/>
                  </a:xfrm>
                </p:grpSpPr>
                <p:sp>
                  <p:nvSpPr>
                    <p:cNvPr id="196" name="Arc 195"/>
                    <p:cNvSpPr/>
                    <p:nvPr/>
                  </p:nvSpPr>
                  <p:spPr bwMode="auto">
                    <a:xfrm>
                      <a:off x="4206771" y="4458456"/>
                      <a:ext cx="458025" cy="716735"/>
                    </a:xfrm>
                    <a:prstGeom prst="arc">
                      <a:avLst>
                        <a:gd name="adj1" fmla="val 10862500"/>
                        <a:gd name="adj2" fmla="val 0"/>
                      </a:avLst>
                    </a:prstGeom>
                    <a:solidFill>
                      <a:srgbClr val="01FFF9"/>
                    </a:solidFill>
                    <a:ln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97" name="Arc 196"/>
                    <p:cNvSpPr/>
                    <p:nvPr/>
                  </p:nvSpPr>
                  <p:spPr bwMode="auto">
                    <a:xfrm>
                      <a:off x="3555592" y="4458456"/>
                      <a:ext cx="458025" cy="716735"/>
                    </a:xfrm>
                    <a:prstGeom prst="arc">
                      <a:avLst>
                        <a:gd name="adj1" fmla="val 10862500"/>
                        <a:gd name="adj2" fmla="val 0"/>
                      </a:avLst>
                    </a:prstGeom>
                    <a:solidFill>
                      <a:srgbClr val="01FFF9"/>
                    </a:solidFill>
                    <a:ln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  <p:sp>
                <p:nvSpPr>
                  <p:cNvPr id="195" name="Rectangle 194"/>
                  <p:cNvSpPr/>
                  <p:nvPr/>
                </p:nvSpPr>
                <p:spPr bwMode="auto">
                  <a:xfrm>
                    <a:off x="4893808" y="5085884"/>
                    <a:ext cx="1108394" cy="223074"/>
                  </a:xfrm>
                  <a:prstGeom prst="rect">
                    <a:avLst/>
                  </a:prstGeom>
                  <a:solidFill>
                    <a:srgbClr val="01FFF9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92" name="Straight Connector 191"/>
                <p:cNvCxnSpPr/>
                <p:nvPr/>
              </p:nvCxnSpPr>
              <p:spPr bwMode="auto">
                <a:xfrm>
                  <a:off x="5691217" y="3925232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 bwMode="auto">
                <a:xfrm>
                  <a:off x="6340460" y="3923070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4" name="Group 183"/>
              <p:cNvGrpSpPr/>
              <p:nvPr/>
            </p:nvGrpSpPr>
            <p:grpSpPr>
              <a:xfrm>
                <a:off x="5685810" y="4418661"/>
                <a:ext cx="1108620" cy="537551"/>
                <a:chOff x="5685810" y="4418661"/>
                <a:chExt cx="1108620" cy="537551"/>
              </a:xfrm>
            </p:grpSpPr>
            <p:grpSp>
              <p:nvGrpSpPr>
                <p:cNvPr id="185" name="Group 184"/>
                <p:cNvGrpSpPr/>
                <p:nvPr/>
              </p:nvGrpSpPr>
              <p:grpSpPr>
                <a:xfrm>
                  <a:off x="5685810" y="4418661"/>
                  <a:ext cx="1108620" cy="537551"/>
                  <a:chOff x="4435783" y="3001276"/>
                  <a:chExt cx="1108620" cy="537551"/>
                </a:xfrm>
              </p:grpSpPr>
              <p:sp>
                <p:nvSpPr>
                  <p:cNvPr id="188" name="Arc 187"/>
                  <p:cNvSpPr/>
                  <p:nvPr/>
                </p:nvSpPr>
                <p:spPr bwMode="auto">
                  <a:xfrm>
                    <a:off x="5086378" y="3179575"/>
                    <a:ext cx="458025" cy="179184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01FFF9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89" name="Arc 188"/>
                  <p:cNvSpPr/>
                  <p:nvPr/>
                </p:nvSpPr>
                <p:spPr bwMode="auto">
                  <a:xfrm>
                    <a:off x="4435783" y="3001276"/>
                    <a:ext cx="458025" cy="537551"/>
                  </a:xfrm>
                  <a:prstGeom prst="arc">
                    <a:avLst>
                      <a:gd name="adj1" fmla="val 10862500"/>
                      <a:gd name="adj2" fmla="val 0"/>
                    </a:avLst>
                  </a:prstGeom>
                  <a:solidFill>
                    <a:srgbClr val="01FFF9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90" name="Rectangle 189"/>
                  <p:cNvSpPr/>
                  <p:nvPr/>
                </p:nvSpPr>
                <p:spPr bwMode="auto">
                  <a:xfrm>
                    <a:off x="4435783" y="3270051"/>
                    <a:ext cx="1108394" cy="223074"/>
                  </a:xfrm>
                  <a:prstGeom prst="rect">
                    <a:avLst/>
                  </a:prstGeom>
                  <a:solidFill>
                    <a:srgbClr val="01FFF9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GB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cxnSp>
              <p:nvCxnSpPr>
                <p:cNvPr id="186" name="Straight Connector 185"/>
                <p:cNvCxnSpPr/>
                <p:nvPr/>
              </p:nvCxnSpPr>
              <p:spPr bwMode="auto">
                <a:xfrm>
                  <a:off x="6338079" y="4685114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 bwMode="auto">
                <a:xfrm>
                  <a:off x="5690290" y="4685114"/>
                  <a:ext cx="446400" cy="0"/>
                </a:xfrm>
                <a:prstGeom prst="line">
                  <a:avLst/>
                </a:prstGeom>
                <a:ln w="28575">
                  <a:solidFill>
                    <a:srgbClr val="01FFF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8" name="Group 27"/>
          <p:cNvGrpSpPr/>
          <p:nvPr/>
        </p:nvGrpSpPr>
        <p:grpSpPr>
          <a:xfrm>
            <a:off x="2724690" y="2506115"/>
            <a:ext cx="4039521" cy="3819802"/>
            <a:chOff x="2724690" y="2422990"/>
            <a:chExt cx="4039521" cy="3819802"/>
          </a:xfrm>
        </p:grpSpPr>
        <p:grpSp>
          <p:nvGrpSpPr>
            <p:cNvPr id="12" name="Group 11"/>
            <p:cNvGrpSpPr/>
            <p:nvPr/>
          </p:nvGrpSpPr>
          <p:grpSpPr>
            <a:xfrm>
              <a:off x="2724690" y="2422990"/>
              <a:ext cx="4039521" cy="3819802"/>
              <a:chOff x="2724690" y="2422990"/>
              <a:chExt cx="4039521" cy="3819802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2724690" y="4108009"/>
                <a:ext cx="226873" cy="1529056"/>
                <a:chOff x="4372821" y="4270379"/>
                <a:chExt cx="226873" cy="1529056"/>
              </a:xfrm>
            </p:grpSpPr>
            <p:sp>
              <p:nvSpPr>
                <p:cNvPr id="4" name="Oval 3"/>
                <p:cNvSpPr/>
                <p:nvPr/>
              </p:nvSpPr>
              <p:spPr bwMode="auto">
                <a:xfrm>
                  <a:off x="4520504" y="4270379"/>
                  <a:ext cx="79190" cy="79190"/>
                </a:xfrm>
                <a:prstGeom prst="ellipse">
                  <a:avLst/>
                </a:prstGeom>
                <a:solidFill>
                  <a:srgbClr val="33FF8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7" name="Oval 16"/>
                <p:cNvSpPr/>
                <p:nvPr/>
              </p:nvSpPr>
              <p:spPr bwMode="auto">
                <a:xfrm>
                  <a:off x="4372821" y="5720245"/>
                  <a:ext cx="79190" cy="79190"/>
                </a:xfrm>
                <a:prstGeom prst="ellipse">
                  <a:avLst/>
                </a:prstGeom>
                <a:solidFill>
                  <a:srgbClr val="FF7979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5655817" y="2422990"/>
                <a:ext cx="1108394" cy="3819802"/>
                <a:chOff x="5655817" y="2422990"/>
                <a:chExt cx="1108394" cy="3819802"/>
              </a:xfrm>
            </p:grpSpPr>
            <p:grpSp>
              <p:nvGrpSpPr>
                <p:cNvPr id="205" name="Group 204"/>
                <p:cNvGrpSpPr/>
                <p:nvPr/>
              </p:nvGrpSpPr>
              <p:grpSpPr>
                <a:xfrm>
                  <a:off x="5655817" y="2422990"/>
                  <a:ext cx="1108394" cy="716735"/>
                  <a:chOff x="5685810" y="2004670"/>
                  <a:chExt cx="1108394" cy="716735"/>
                </a:xfrm>
              </p:grpSpPr>
              <p:grpSp>
                <p:nvGrpSpPr>
                  <p:cNvPr id="211" name="Group 210"/>
                  <p:cNvGrpSpPr/>
                  <p:nvPr/>
                </p:nvGrpSpPr>
                <p:grpSpPr>
                  <a:xfrm>
                    <a:off x="5685810" y="2004670"/>
                    <a:ext cx="1108394" cy="716735"/>
                    <a:chOff x="5545797" y="2045088"/>
                    <a:chExt cx="1108394" cy="716735"/>
                  </a:xfrm>
                </p:grpSpPr>
                <p:sp>
                  <p:nvSpPr>
                    <p:cNvPr id="213" name="Arc 212"/>
                    <p:cNvSpPr/>
                    <p:nvPr/>
                  </p:nvSpPr>
                  <p:spPr bwMode="auto">
                    <a:xfrm>
                      <a:off x="6193711" y="2045088"/>
                      <a:ext cx="458025" cy="716735"/>
                    </a:xfrm>
                    <a:prstGeom prst="arc">
                      <a:avLst>
                        <a:gd name="adj1" fmla="val 10862500"/>
                        <a:gd name="adj2" fmla="val 0"/>
                      </a:avLst>
                    </a:prstGeom>
                    <a:solidFill>
                      <a:srgbClr val="33FF8F"/>
                    </a:solidFill>
                    <a:ln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14" name="Rectangle 213"/>
                    <p:cNvSpPr/>
                    <p:nvPr/>
                  </p:nvSpPr>
                  <p:spPr bwMode="auto">
                    <a:xfrm>
                      <a:off x="5545797" y="2407021"/>
                      <a:ext cx="1108394" cy="223074"/>
                    </a:xfrm>
                    <a:prstGeom prst="rect">
                      <a:avLst/>
                    </a:prstGeom>
                    <a:solidFill>
                      <a:srgbClr val="33FF8F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cxnSp>
                <p:nvCxnSpPr>
                  <p:cNvPr id="212" name="Straight Connector 211"/>
                  <p:cNvCxnSpPr/>
                  <p:nvPr/>
                </p:nvCxnSpPr>
                <p:spPr bwMode="auto">
                  <a:xfrm>
                    <a:off x="6341346" y="2366603"/>
                    <a:ext cx="446400" cy="0"/>
                  </a:xfrm>
                  <a:prstGeom prst="line">
                    <a:avLst/>
                  </a:prstGeom>
                  <a:ln w="28575">
                    <a:solidFill>
                      <a:srgbClr val="33FF8F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6" name="Group 205"/>
                <p:cNvGrpSpPr/>
                <p:nvPr/>
              </p:nvGrpSpPr>
              <p:grpSpPr>
                <a:xfrm>
                  <a:off x="5655817" y="5526057"/>
                  <a:ext cx="1108394" cy="716735"/>
                  <a:chOff x="5685810" y="5107737"/>
                  <a:chExt cx="1108394" cy="716735"/>
                </a:xfrm>
              </p:grpSpPr>
              <p:grpSp>
                <p:nvGrpSpPr>
                  <p:cNvPr id="207" name="Group 206"/>
                  <p:cNvGrpSpPr/>
                  <p:nvPr/>
                </p:nvGrpSpPr>
                <p:grpSpPr>
                  <a:xfrm>
                    <a:off x="5685810" y="5107737"/>
                    <a:ext cx="1108394" cy="716735"/>
                    <a:chOff x="7011691" y="5110443"/>
                    <a:chExt cx="1108394" cy="716735"/>
                  </a:xfrm>
                </p:grpSpPr>
                <p:sp>
                  <p:nvSpPr>
                    <p:cNvPr id="209" name="Arc 208"/>
                    <p:cNvSpPr/>
                    <p:nvPr/>
                  </p:nvSpPr>
                  <p:spPr bwMode="auto">
                    <a:xfrm>
                      <a:off x="7013790" y="5110443"/>
                      <a:ext cx="458025" cy="716735"/>
                    </a:xfrm>
                    <a:prstGeom prst="arc">
                      <a:avLst>
                        <a:gd name="adj1" fmla="val 10862500"/>
                        <a:gd name="adj2" fmla="val 0"/>
                      </a:avLst>
                    </a:prstGeom>
                    <a:solidFill>
                      <a:srgbClr val="FF7979"/>
                    </a:solidFill>
                    <a:ln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10" name="Rectangle 209"/>
                    <p:cNvSpPr/>
                    <p:nvPr/>
                  </p:nvSpPr>
                  <p:spPr bwMode="auto">
                    <a:xfrm>
                      <a:off x="7011691" y="5466105"/>
                      <a:ext cx="1108394" cy="223074"/>
                    </a:xfrm>
                    <a:prstGeom prst="rect">
                      <a:avLst/>
                    </a:prstGeom>
                    <a:solidFill>
                      <a:srgbClr val="FF7979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cxnSp>
                <p:nvCxnSpPr>
                  <p:cNvPr id="208" name="Straight Connector 207"/>
                  <p:cNvCxnSpPr/>
                  <p:nvPr/>
                </p:nvCxnSpPr>
                <p:spPr bwMode="auto">
                  <a:xfrm>
                    <a:off x="5690010" y="5461538"/>
                    <a:ext cx="446400" cy="0"/>
                  </a:xfrm>
                  <a:prstGeom prst="line">
                    <a:avLst/>
                  </a:prstGeom>
                  <a:ln w="28575">
                    <a:solidFill>
                      <a:srgbClr val="FF7979"/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215" name="TextBox 214"/>
            <p:cNvSpPr txBox="1"/>
            <p:nvPr/>
          </p:nvSpPr>
          <p:spPr>
            <a:xfrm>
              <a:off x="5249918" y="2661525"/>
              <a:ext cx="4292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i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GB" sz="2400" i="1" baseline="-25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GB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5223321" y="5719866"/>
              <a:ext cx="4292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i="1" dirty="0" err="1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GB" sz="2400" i="1" baseline="-25000" dirty="0" err="1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en-GB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320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Groupwise</a:t>
            </a:r>
            <a:r>
              <a:rPr lang="en-GB" dirty="0" smtClean="0"/>
              <a:t> correspond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513" y="1581150"/>
            <a:ext cx="8024853" cy="4583113"/>
          </a:xfrm>
        </p:spPr>
        <p:txBody>
          <a:bodyPr/>
          <a:lstStyle/>
          <a:p>
            <a:r>
              <a:rPr lang="en-GB" dirty="0" smtClean="0"/>
              <a:t>Distance on manifold of </a:t>
            </a:r>
            <a:r>
              <a:rPr lang="en-GB" i="1" dirty="0" smtClean="0"/>
              <a:t>shape class </a:t>
            </a:r>
            <a:r>
              <a:rPr lang="en-GB" dirty="0" smtClean="0"/>
              <a:t>(not </a:t>
            </a:r>
            <a:r>
              <a:rPr lang="en-GB" i="1" dirty="0" smtClean="0"/>
              <a:t>all</a:t>
            </a:r>
            <a:r>
              <a:rPr lang="en-GB" dirty="0" smtClean="0"/>
              <a:t> shapes)</a:t>
            </a:r>
            <a:endParaRPr lang="en-GB" i="1" dirty="0" smtClean="0"/>
          </a:p>
          <a:p>
            <a:pPr lvl="1"/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4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400" i="1" baseline="-25000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400" dirty="0"/>
              <a:t> </a:t>
            </a:r>
            <a:r>
              <a:rPr lang="en-GB" i="1" dirty="0" smtClean="0"/>
              <a:t>must</a:t>
            </a:r>
            <a:r>
              <a:rPr lang="en-GB" dirty="0" smtClean="0"/>
              <a:t> depend on the ensemble</a:t>
            </a:r>
            <a:endParaRPr lang="en-GB" sz="2400" dirty="0" smtClean="0"/>
          </a:p>
          <a:p>
            <a:pPr lvl="1"/>
            <a:r>
              <a:rPr lang="en-GB" dirty="0" smtClean="0"/>
              <a:t>optimise simultaneously over ensemble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GB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GB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GB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}</a:t>
            </a:r>
          </a:p>
          <a:p>
            <a:r>
              <a:rPr lang="en-GB" dirty="0" smtClean="0"/>
              <a:t>What objective function?</a:t>
            </a:r>
          </a:p>
          <a:p>
            <a:pPr lvl="1"/>
            <a:r>
              <a:rPr lang="en-GB" dirty="0"/>
              <a:t>c</a:t>
            </a:r>
            <a:r>
              <a:rPr lang="en-GB" dirty="0" smtClean="0"/>
              <a:t>ompactness (</a:t>
            </a:r>
            <a:r>
              <a:rPr lang="en-GB" dirty="0" err="1" smtClean="0"/>
              <a:t>eg</a:t>
            </a:r>
            <a:r>
              <a:rPr lang="en-GB" dirty="0" smtClean="0"/>
              <a:t> variance </a:t>
            </a:r>
            <a:r>
              <a:rPr lang="en-GB" dirty="0" err="1" smtClean="0"/>
              <a:t>wrt</a:t>
            </a:r>
            <a:r>
              <a:rPr lang="en-GB" dirty="0" smtClean="0"/>
              <a:t> </a:t>
            </a:r>
            <a:r>
              <a:rPr lang="en-GB" dirty="0" err="1" smtClean="0"/>
              <a:t>Karcher</a:t>
            </a:r>
            <a:r>
              <a:rPr lang="en-GB" dirty="0" smtClean="0"/>
              <a:t> mean)</a:t>
            </a:r>
          </a:p>
          <a:p>
            <a:pPr lvl="1"/>
            <a:r>
              <a:rPr lang="en-GB" dirty="0"/>
              <a:t>m</a:t>
            </a:r>
            <a:r>
              <a:rPr lang="en-GB" dirty="0" smtClean="0"/>
              <a:t>inimum description length (‘quality’ of resulting </a:t>
            </a:r>
            <a:r>
              <a:rPr lang="en-GB" dirty="0" smtClean="0">
                <a:sym typeface="Symbol"/>
              </a:rPr>
              <a:t>model)</a:t>
            </a:r>
            <a:endParaRPr lang="en-GB" dirty="0" smtClean="0"/>
          </a:p>
          <a:p>
            <a:r>
              <a:rPr lang="en-GB" dirty="0" smtClean="0"/>
              <a:t>MDL objective function</a:t>
            </a:r>
          </a:p>
          <a:p>
            <a:pPr lvl="1"/>
            <a:r>
              <a:rPr lang="en-GB" dirty="0" smtClean="0">
                <a:sym typeface="Symbol"/>
              </a:rPr>
              <a:t>cost of coding the ensemble using the model</a:t>
            </a:r>
            <a:endParaRPr lang="en-GB" dirty="0" smtClean="0"/>
          </a:p>
          <a:p>
            <a:pPr lvl="1"/>
            <a:r>
              <a:rPr lang="en-GB" i="1" dirty="0" smtClean="0">
                <a:sym typeface="Symbol" pitchFamily="18" charset="2"/>
              </a:rPr>
              <a:t>F </a:t>
            </a:r>
            <a:r>
              <a:rPr lang="en-GB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GB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GB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odel</a:t>
            </a:r>
            <a:r>
              <a:rPr lang="en-GB" i="1" dirty="0">
                <a:cs typeface="Times New Roman" pitchFamily="18" charset="0"/>
                <a:sym typeface="Symbol" pitchFamily="18" charset="2"/>
              </a:rPr>
              <a:t> +</a:t>
            </a:r>
            <a:r>
              <a:rPr lang="en-GB" i="1" dirty="0">
                <a:sym typeface="Symbol" pitchFamily="18" charset="2"/>
              </a:rPr>
              <a:t>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GB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ding</a:t>
            </a:r>
            <a:endParaRPr lang="en-GB" dirty="0" smtClean="0"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4134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w UoM Template">
  <a:themeElements>
    <a:clrScheme name="New UoM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ew UoM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ln>
          <a:headEnd type="none" w="med" len="med"/>
          <a:tailEnd type="none" w="med" len="med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New UoM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UoM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UoM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UoM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UoM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UoM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UoM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3</TotalTime>
  <Words>1117</Words>
  <Application>Microsoft Office PowerPoint</Application>
  <PresentationFormat>On-screen Show (4:3)</PresentationFormat>
  <Paragraphs>293</Paragraphs>
  <Slides>30</Slides>
  <Notes>15</Notes>
  <HiddenSlides>0</HiddenSlides>
  <MMClips>2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New UoM Template</vt:lpstr>
      <vt:lpstr>PHOTO-PAINT</vt:lpstr>
      <vt:lpstr>Equation</vt:lpstr>
      <vt:lpstr>Building Anatomical Models Automatically – Theory to Practice</vt:lpstr>
      <vt:lpstr>Key result</vt:lpstr>
      <vt:lpstr>Overview</vt:lpstr>
      <vt:lpstr>Preliminaries</vt:lpstr>
      <vt:lpstr>Motivation</vt:lpstr>
      <vt:lpstr>Distances between shapes</vt:lpstr>
      <vt:lpstr>Distance between two shapes (1)</vt:lpstr>
      <vt:lpstr>Distance between two shapes (2)</vt:lpstr>
      <vt:lpstr>Groupwise correspondence</vt:lpstr>
      <vt:lpstr>Compactness objective function</vt:lpstr>
      <vt:lpstr>MDL objective function</vt:lpstr>
      <vt:lpstr>Minimising DL for a set of shapes</vt:lpstr>
      <vt:lpstr>Does it matter?</vt:lpstr>
      <vt:lpstr>Modelling Appearance</vt:lpstr>
      <vt:lpstr>MDL for Appearance Models</vt:lpstr>
      <vt:lpstr>Appearance Model Optimisation</vt:lpstr>
      <vt:lpstr>3D Model Building</vt:lpstr>
      <vt:lpstr>Initialisation can be problematic</vt:lpstr>
      <vt:lpstr>Robust model building</vt:lpstr>
      <vt:lpstr>End?</vt:lpstr>
      <vt:lpstr>Cartilage Thickness Analysis</vt:lpstr>
      <vt:lpstr>MR Imaging</vt:lpstr>
      <vt:lpstr>Cartilage Thickness Maps</vt:lpstr>
      <vt:lpstr>Cartilage Thickness Maps</vt:lpstr>
      <vt:lpstr>Corresponding Thickness Maps</vt:lpstr>
      <vt:lpstr>Functional regions and results</vt:lpstr>
      <vt:lpstr>References</vt:lpstr>
      <vt:lpstr>End</vt:lpstr>
      <vt:lpstr>Compactness</vt:lpstr>
      <vt:lpstr>MDL</vt:lpstr>
    </vt:vector>
  </TitlesOfParts>
  <Company>U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 Taylor</dc:creator>
  <cp:lastModifiedBy>ctaylor</cp:lastModifiedBy>
  <cp:revision>271</cp:revision>
  <dcterms:created xsi:type="dcterms:W3CDTF">2010-02-14T23:48:05Z</dcterms:created>
  <dcterms:modified xsi:type="dcterms:W3CDTF">2011-08-30T20:01:45Z</dcterms:modified>
</cp:coreProperties>
</file>